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CC50C2" w14:textId="77777777" w:rsidR="00780BB4" w:rsidRDefault="00780BB4" w:rsidP="006849D6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t>ECE 105 Tutorial Problems for Week 4</w:t>
      </w:r>
    </w:p>
    <w:p w14:paraId="1942FA38" w14:textId="77777777" w:rsidR="00780BB4" w:rsidRDefault="00780BB4" w:rsidP="006849D6">
      <w:pPr>
        <w:rPr>
          <w:rFonts w:ascii="NimbusRomNo9L-Regu" w:hAnsi="NimbusRomNo9L-Regu" w:cs="NimbusRomNo9L-Regu"/>
          <w:b/>
        </w:rPr>
      </w:pPr>
    </w:p>
    <w:p w14:paraId="398604B8" w14:textId="30C01ABC" w:rsidR="00780BB4" w:rsidRDefault="00A152EE" w:rsidP="006849D6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t>Thursday’s</w:t>
      </w:r>
      <w:r w:rsidR="00780BB4">
        <w:rPr>
          <w:rFonts w:ascii="NimbusRomNo9L-Regu" w:hAnsi="NimbusRomNo9L-Regu" w:cs="NimbusRomNo9L-Regu"/>
          <w:b/>
        </w:rPr>
        <w:t xml:space="preserve"> Problem</w:t>
      </w:r>
    </w:p>
    <w:p w14:paraId="656FE088" w14:textId="77777777" w:rsidR="00780BB4" w:rsidRDefault="00780BB4" w:rsidP="006849D6"/>
    <w:p w14:paraId="1005AB82" w14:textId="77777777" w:rsidR="0057622E" w:rsidRDefault="006849D6" w:rsidP="006849D6">
      <w:r>
        <w:t xml:space="preserve">A rollercoaster ride has one giant 12 m radius loop that has the cars upside down on top.  The </w:t>
      </w:r>
      <w:r w:rsidR="0073601C">
        <w:t>bottom of the loop</w:t>
      </w:r>
      <w:r>
        <w:t xml:space="preserve"> is at ground level.  The ride starts at a height of 32 m, and after emerging from the loop the cars are braked by friction, the kinetic coefficient being 0.65.  </w:t>
      </w:r>
      <w:r w:rsidR="0073601C">
        <w:t xml:space="preserve"> </w:t>
      </w:r>
    </w:p>
    <w:p w14:paraId="4491557F" w14:textId="77777777" w:rsidR="0057622E" w:rsidRDefault="0057622E" w:rsidP="006849D6"/>
    <w:p w14:paraId="1689B69E" w14:textId="77777777" w:rsidR="006849D6" w:rsidRDefault="0073601C" w:rsidP="0057622E">
      <w:pPr>
        <w:pStyle w:val="ListParagraph"/>
        <w:numPr>
          <w:ilvl w:val="0"/>
          <w:numId w:val="1"/>
        </w:numPr>
      </w:pPr>
      <w:r>
        <w:t>By what fraction will a passenger of mass of 75 kg feel lighter at the very top of the loop?</w:t>
      </w:r>
      <w:r w:rsidR="006849D6">
        <w:t xml:space="preserve"> </w:t>
      </w:r>
    </w:p>
    <w:p w14:paraId="3C2F77D5" w14:textId="77777777" w:rsidR="00780BB4" w:rsidRDefault="00780BB4" w:rsidP="00780BB4">
      <w:pPr>
        <w:pStyle w:val="ListParagraph"/>
        <w:numPr>
          <w:ilvl w:val="0"/>
          <w:numId w:val="1"/>
        </w:numPr>
      </w:pPr>
      <w:r>
        <w:t>How far and how much time will it take the car to come to a stop?</w:t>
      </w:r>
    </w:p>
    <w:p w14:paraId="0414F535" w14:textId="77777777" w:rsidR="00780BB4" w:rsidRDefault="00780BB4" w:rsidP="006849D6"/>
    <w:p w14:paraId="330FA907" w14:textId="77777777" w:rsidR="000950D3" w:rsidRDefault="000950D3" w:rsidP="006849D6"/>
    <w:p w14:paraId="7AD442E9" w14:textId="77777777" w:rsidR="000950D3" w:rsidRDefault="000950D3" w:rsidP="006849D6"/>
    <w:p w14:paraId="3C17EEE3" w14:textId="77777777" w:rsidR="000950D3" w:rsidRDefault="000950D3" w:rsidP="006849D6"/>
    <w:p w14:paraId="7D34593F" w14:textId="77777777" w:rsidR="000950D3" w:rsidRDefault="000950D3" w:rsidP="006849D6"/>
    <w:p w14:paraId="5C50BD79" w14:textId="77777777" w:rsidR="000950D3" w:rsidRDefault="000950D3" w:rsidP="006849D6"/>
    <w:p w14:paraId="2081A0E7" w14:textId="77777777" w:rsidR="000950D3" w:rsidRDefault="000950D3" w:rsidP="006849D6"/>
    <w:p w14:paraId="28067E82" w14:textId="77777777" w:rsidR="000950D3" w:rsidRDefault="000950D3" w:rsidP="006849D6"/>
    <w:p w14:paraId="1C300ABC" w14:textId="77777777" w:rsidR="000950D3" w:rsidRDefault="000950D3" w:rsidP="006849D6"/>
    <w:p w14:paraId="7A18890A" w14:textId="77777777" w:rsidR="000950D3" w:rsidRDefault="000950D3" w:rsidP="006849D6"/>
    <w:p w14:paraId="1A4E2E0F" w14:textId="77777777" w:rsidR="000950D3" w:rsidRDefault="000950D3" w:rsidP="006849D6"/>
    <w:p w14:paraId="4449BECE" w14:textId="77777777" w:rsidR="000950D3" w:rsidRDefault="000950D3" w:rsidP="006849D6"/>
    <w:p w14:paraId="5C29B801" w14:textId="77777777" w:rsidR="000950D3" w:rsidRDefault="000950D3" w:rsidP="006849D6"/>
    <w:p w14:paraId="4784F008" w14:textId="77777777" w:rsidR="000950D3" w:rsidRDefault="000950D3" w:rsidP="006849D6"/>
    <w:p w14:paraId="51F92B70" w14:textId="77777777" w:rsidR="000950D3" w:rsidRDefault="000950D3" w:rsidP="006849D6"/>
    <w:p w14:paraId="5F043AEE" w14:textId="77777777" w:rsidR="000950D3" w:rsidRDefault="000950D3" w:rsidP="006849D6"/>
    <w:p w14:paraId="4055B519" w14:textId="77777777" w:rsidR="000950D3" w:rsidRDefault="000950D3" w:rsidP="006849D6"/>
    <w:p w14:paraId="3311447E" w14:textId="77777777" w:rsidR="000950D3" w:rsidRDefault="000950D3" w:rsidP="006849D6"/>
    <w:p w14:paraId="387D6965" w14:textId="77777777" w:rsidR="000950D3" w:rsidRDefault="000950D3" w:rsidP="006849D6"/>
    <w:p w14:paraId="3E411671" w14:textId="77777777" w:rsidR="000950D3" w:rsidRDefault="000950D3" w:rsidP="006849D6"/>
    <w:p w14:paraId="6206C337" w14:textId="77777777" w:rsidR="000950D3" w:rsidRDefault="000950D3" w:rsidP="006849D6"/>
    <w:p w14:paraId="387C10D6" w14:textId="77777777" w:rsidR="000950D3" w:rsidRDefault="000950D3" w:rsidP="006849D6"/>
    <w:p w14:paraId="0A9EC540" w14:textId="77777777" w:rsidR="000950D3" w:rsidRDefault="000950D3" w:rsidP="006849D6"/>
    <w:p w14:paraId="0801E41F" w14:textId="77777777" w:rsidR="000950D3" w:rsidRDefault="000950D3" w:rsidP="006849D6"/>
    <w:p w14:paraId="4B9931C2" w14:textId="77777777" w:rsidR="000950D3" w:rsidRDefault="000950D3" w:rsidP="006849D6"/>
    <w:p w14:paraId="4F16B7AB" w14:textId="77777777" w:rsidR="000950D3" w:rsidRDefault="000950D3" w:rsidP="006849D6"/>
    <w:p w14:paraId="3590ECF2" w14:textId="77777777" w:rsidR="000950D3" w:rsidRDefault="000950D3" w:rsidP="006849D6"/>
    <w:p w14:paraId="13DEC0E1" w14:textId="77777777" w:rsidR="000950D3" w:rsidRDefault="000950D3" w:rsidP="006849D6"/>
    <w:p w14:paraId="639A3DB8" w14:textId="77777777" w:rsidR="000950D3" w:rsidRDefault="000950D3" w:rsidP="006849D6"/>
    <w:p w14:paraId="2F3EAEB6" w14:textId="77777777" w:rsidR="000950D3" w:rsidRDefault="000950D3" w:rsidP="006849D6"/>
    <w:p w14:paraId="12C1410E" w14:textId="77777777" w:rsidR="000950D3" w:rsidRDefault="000950D3" w:rsidP="006849D6"/>
    <w:p w14:paraId="1AE96DC3" w14:textId="77777777" w:rsidR="000950D3" w:rsidRDefault="000950D3" w:rsidP="006849D6"/>
    <w:p w14:paraId="082483BF" w14:textId="77777777" w:rsidR="000950D3" w:rsidRDefault="000950D3" w:rsidP="006849D6"/>
    <w:p w14:paraId="7BDEE8CF" w14:textId="77777777" w:rsidR="000950D3" w:rsidRDefault="000950D3" w:rsidP="006849D6"/>
    <w:p w14:paraId="319656C5" w14:textId="77777777" w:rsidR="000950D3" w:rsidRDefault="000950D3" w:rsidP="006849D6"/>
    <w:p w14:paraId="6F8B89EC" w14:textId="77777777" w:rsidR="000950D3" w:rsidRDefault="000950D3" w:rsidP="006849D6"/>
    <w:p w14:paraId="57371214" w14:textId="0D0C691C" w:rsidR="00780BB4" w:rsidRDefault="00A152EE" w:rsidP="00780BB4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lastRenderedPageBreak/>
        <w:t>Thursday’s</w:t>
      </w:r>
      <w:r w:rsidR="00780BB4">
        <w:rPr>
          <w:rFonts w:ascii="NimbusRomNo9L-Regu" w:hAnsi="NimbusRomNo9L-Regu" w:cs="NimbusRomNo9L-Regu"/>
          <w:b/>
        </w:rPr>
        <w:t xml:space="preserve"> Group Work</w:t>
      </w:r>
    </w:p>
    <w:p w14:paraId="76BD601B" w14:textId="77777777" w:rsidR="00780BB4" w:rsidRDefault="00780BB4" w:rsidP="00780BB4">
      <w:pPr>
        <w:rPr>
          <w:rFonts w:ascii="NimbusRomNo9L-Regu" w:hAnsi="NimbusRomNo9L-Regu" w:cs="NimbusRomNo9L-Regu"/>
          <w:b/>
        </w:rPr>
      </w:pPr>
    </w:p>
    <w:p w14:paraId="5A1CD9A7" w14:textId="77777777" w:rsidR="00780BB4" w:rsidRDefault="00780BB4" w:rsidP="00780BB4">
      <w:pPr>
        <w:rPr>
          <w:rFonts w:ascii="NimbusRomNo9L-Regu" w:hAnsi="NimbusRomNo9L-Regu" w:cs="NimbusRomNo9L-Regu"/>
          <w:b/>
        </w:rPr>
      </w:pPr>
      <w:proofErr w:type="gramStart"/>
      <w:r>
        <w:rPr>
          <w:rFonts w:ascii="NimbusRomNo9L-Regu" w:hAnsi="NimbusRomNo9L-Regu" w:cs="NimbusRomNo9L-Regu"/>
          <w:b/>
        </w:rPr>
        <w:t xml:space="preserve">1 </w:t>
      </w:r>
      <w:r>
        <w:rPr>
          <w:rFonts w:ascii="NimbusRomNo9L-Regu" w:hAnsi="NimbusRomNo9L-Regu" w:cs="NimbusRomNo9L-Regu"/>
        </w:rPr>
        <w:t xml:space="preserve"> As</w:t>
      </w:r>
      <w:proofErr w:type="gramEnd"/>
      <w:r>
        <w:rPr>
          <w:rFonts w:ascii="NimbusRomNo9L-Regu" w:hAnsi="NimbusRomNo9L-Regu" w:cs="NimbusRomNo9L-Regu"/>
        </w:rPr>
        <w:t xml:space="preserve"> the rollercoaster reaches the bottom of the loop the 75 kg passenger will feel their weight to be:</w:t>
      </w:r>
    </w:p>
    <w:p w14:paraId="1FD6C099" w14:textId="77777777" w:rsidR="00780BB4" w:rsidRDefault="00780BB4" w:rsidP="00780BB4">
      <w:pPr>
        <w:pStyle w:val="ListParagraph"/>
        <w:numPr>
          <w:ilvl w:val="0"/>
          <w:numId w:val="3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Weightless </w:t>
      </w:r>
    </w:p>
    <w:p w14:paraId="0CA77AC3" w14:textId="77777777" w:rsidR="00780BB4" w:rsidRPr="00F87052" w:rsidRDefault="00780BB4" w:rsidP="00780BB4">
      <w:pPr>
        <w:pStyle w:val="ListParagraph"/>
        <w:numPr>
          <w:ilvl w:val="0"/>
          <w:numId w:val="3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The same as normal </w:t>
      </w:r>
    </w:p>
    <w:p w14:paraId="101D41C4" w14:textId="77777777" w:rsidR="00780BB4" w:rsidRDefault="00780BB4" w:rsidP="00780BB4">
      <w:pPr>
        <w:pStyle w:val="ListParagraph"/>
        <w:numPr>
          <w:ilvl w:val="0"/>
          <w:numId w:val="3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Lighter than normal </w:t>
      </w:r>
    </w:p>
    <w:p w14:paraId="4D70B526" w14:textId="77777777" w:rsidR="00780BB4" w:rsidRDefault="00780BB4" w:rsidP="00780BB4">
      <w:pPr>
        <w:pStyle w:val="ListParagraph"/>
        <w:numPr>
          <w:ilvl w:val="0"/>
          <w:numId w:val="3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Heavier than normal</w:t>
      </w:r>
    </w:p>
    <w:p w14:paraId="77E24E70" w14:textId="77777777" w:rsidR="00780BB4" w:rsidRPr="00F87052" w:rsidRDefault="00780BB4" w:rsidP="00780BB4">
      <w:pPr>
        <w:rPr>
          <w:rFonts w:ascii="NimbusRomNo9L-Regu" w:hAnsi="NimbusRomNo9L-Regu" w:cs="NimbusRomNo9L-Regu"/>
        </w:rPr>
      </w:pPr>
    </w:p>
    <w:p w14:paraId="3FE82483" w14:textId="77777777" w:rsidR="00780BB4" w:rsidRDefault="00780BB4" w:rsidP="00780BB4">
      <w:pPr>
        <w:rPr>
          <w:lang w:eastAsia="en-CA"/>
        </w:rPr>
      </w:pPr>
      <w:proofErr w:type="gramStart"/>
      <w:r w:rsidRPr="009D1602">
        <w:rPr>
          <w:b/>
          <w:lang w:eastAsia="en-CA"/>
        </w:rPr>
        <w:t>2</w:t>
      </w:r>
      <w:r>
        <w:rPr>
          <w:lang w:eastAsia="en-CA"/>
        </w:rPr>
        <w:t xml:space="preserve">  </w:t>
      </w:r>
      <w:r>
        <w:rPr>
          <w:rFonts w:ascii="NimbusRomNo9L-Regu" w:hAnsi="NimbusRomNo9L-Regu" w:cs="NimbusRomNo9L-Regu"/>
        </w:rPr>
        <w:t>As</w:t>
      </w:r>
      <w:proofErr w:type="gramEnd"/>
      <w:r>
        <w:rPr>
          <w:rFonts w:ascii="NimbusRomNo9L-Regu" w:hAnsi="NimbusRomNo9L-Regu" w:cs="NimbusRomNo9L-Regu"/>
        </w:rPr>
        <w:t xml:space="preserve"> the rollercoaster reaches the point of the loop midway between top and bottom the 75 kg passenger will feel their weight to be:</w:t>
      </w:r>
    </w:p>
    <w:p w14:paraId="47CD78F3" w14:textId="77777777" w:rsidR="00780BB4" w:rsidRDefault="00780BB4" w:rsidP="00780BB4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Heavier than normal </w:t>
      </w:r>
    </w:p>
    <w:p w14:paraId="30A5E76F" w14:textId="77777777" w:rsidR="00780BB4" w:rsidRPr="00F87052" w:rsidRDefault="00780BB4" w:rsidP="00780BB4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Lighter than normal </w:t>
      </w:r>
    </w:p>
    <w:p w14:paraId="67AC490A" w14:textId="77777777" w:rsidR="00780BB4" w:rsidRDefault="00780BB4" w:rsidP="00780BB4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Weightless </w:t>
      </w:r>
    </w:p>
    <w:p w14:paraId="577AFBEB" w14:textId="77777777" w:rsidR="00780BB4" w:rsidRDefault="00780BB4" w:rsidP="00780BB4">
      <w:pPr>
        <w:pStyle w:val="ListParagraph"/>
        <w:numPr>
          <w:ilvl w:val="0"/>
          <w:numId w:val="4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he same as normal</w:t>
      </w:r>
    </w:p>
    <w:p w14:paraId="241F46CE" w14:textId="77777777" w:rsidR="00780BB4" w:rsidRDefault="00780BB4" w:rsidP="00780BB4">
      <w:pPr>
        <w:rPr>
          <w:lang w:eastAsia="en-CA"/>
        </w:rPr>
      </w:pPr>
    </w:p>
    <w:p w14:paraId="5EEC1DE8" w14:textId="77777777" w:rsidR="00780BB4" w:rsidRDefault="00780BB4" w:rsidP="00780BB4">
      <w:pPr>
        <w:rPr>
          <w:lang w:eastAsia="en-CA"/>
        </w:rPr>
      </w:pPr>
      <w:proofErr w:type="gramStart"/>
      <w:r>
        <w:rPr>
          <w:b/>
          <w:lang w:eastAsia="en-CA"/>
        </w:rPr>
        <w:t>3</w:t>
      </w:r>
      <w:r>
        <w:rPr>
          <w:lang w:eastAsia="en-CA"/>
        </w:rPr>
        <w:t xml:space="preserve">  How</w:t>
      </w:r>
      <w:proofErr w:type="gramEnd"/>
      <w:r>
        <w:rPr>
          <w:lang w:eastAsia="en-CA"/>
        </w:rPr>
        <w:t xml:space="preserve"> does your answer to part (a) change for a 100 kg passenger?</w:t>
      </w:r>
    </w:p>
    <w:p w14:paraId="23443BA7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a)</w:t>
      </w:r>
      <w:r>
        <w:rPr>
          <w:lang w:eastAsia="en-CA"/>
        </w:rPr>
        <w:t xml:space="preserve">   The 100 kg passenger will feel proportionally heavier at the bottom than the 75 kg passenger</w:t>
      </w:r>
    </w:p>
    <w:p w14:paraId="0BB13E80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 The answer does not change</w:t>
      </w:r>
    </w:p>
    <w:p w14:paraId="29B77D42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>
        <w:rPr>
          <w:lang w:eastAsia="en-CA"/>
        </w:rPr>
        <w:tab/>
        <w:t xml:space="preserve">The 100 kg passenger will feel proportionally lighter at the bottom than the 75 kg passenger    </w:t>
      </w:r>
    </w:p>
    <w:p w14:paraId="7F4D0EC3" w14:textId="77777777" w:rsidR="00780BB4" w:rsidRDefault="00780BB4" w:rsidP="00780BB4">
      <w:pPr>
        <w:rPr>
          <w:lang w:eastAsia="en-CA"/>
        </w:rPr>
      </w:pPr>
      <w:r>
        <w:rPr>
          <w:b/>
          <w:lang w:eastAsia="en-CA"/>
        </w:rPr>
        <w:t xml:space="preserve">    </w:t>
      </w:r>
      <w:r w:rsidRPr="009D1602">
        <w:rPr>
          <w:b/>
          <w:lang w:eastAsia="en-CA"/>
        </w:rPr>
        <w:t>d)</w:t>
      </w:r>
      <w:r w:rsidR="00D5110D">
        <w:rPr>
          <w:b/>
          <w:lang w:eastAsia="en-CA"/>
        </w:rPr>
        <w:t xml:space="preserve">    </w:t>
      </w:r>
      <w:r w:rsidR="00D5110D">
        <w:rPr>
          <w:lang w:eastAsia="en-CA"/>
        </w:rPr>
        <w:t>It is not possible to determine the if the answer changes without additional information</w:t>
      </w:r>
    </w:p>
    <w:p w14:paraId="4A3C3B1C" w14:textId="77777777" w:rsidR="00780BB4" w:rsidRDefault="00780BB4" w:rsidP="00780BB4">
      <w:pPr>
        <w:rPr>
          <w:lang w:eastAsia="en-CA"/>
        </w:rPr>
      </w:pPr>
    </w:p>
    <w:p w14:paraId="03B48D26" w14:textId="77777777" w:rsidR="00780BB4" w:rsidRDefault="00780BB4" w:rsidP="00780BB4">
      <w:pPr>
        <w:rPr>
          <w:lang w:eastAsia="en-CA"/>
        </w:rPr>
      </w:pPr>
      <w:r>
        <w:rPr>
          <w:b/>
          <w:lang w:eastAsia="en-CA"/>
        </w:rPr>
        <w:t>4</w:t>
      </w:r>
      <w:r>
        <w:rPr>
          <w:lang w:eastAsia="en-CA"/>
        </w:rPr>
        <w:t xml:space="preserve">   </w:t>
      </w:r>
      <w:r w:rsidR="00D5110D">
        <w:rPr>
          <w:lang w:eastAsia="en-CA"/>
        </w:rPr>
        <w:t xml:space="preserve">If the rollercoaster were 10% more massive, after </w:t>
      </w:r>
      <w:r w:rsidR="00F44533">
        <w:rPr>
          <w:lang w:eastAsia="en-CA"/>
        </w:rPr>
        <w:t>leaving the loop it would come to a stop</w:t>
      </w:r>
    </w:p>
    <w:p w14:paraId="40979477" w14:textId="77777777" w:rsidR="00780BB4" w:rsidRPr="00FE626E" w:rsidRDefault="00780BB4" w:rsidP="00780BB4">
      <w:pPr>
        <w:rPr>
          <w:b/>
          <w:lang w:eastAsia="en-CA"/>
        </w:rPr>
      </w:pPr>
      <w:r>
        <w:rPr>
          <w:lang w:eastAsia="en-CA"/>
        </w:rPr>
        <w:t xml:space="preserve">     </w:t>
      </w:r>
      <w:r w:rsidRPr="00FE626E">
        <w:rPr>
          <w:b/>
          <w:lang w:eastAsia="en-CA"/>
        </w:rPr>
        <w:t>a)</w:t>
      </w:r>
      <w:r>
        <w:rPr>
          <w:b/>
          <w:lang w:eastAsia="en-CA"/>
        </w:rPr>
        <w:tab/>
      </w:r>
      <w:r w:rsidR="00F44533">
        <w:rPr>
          <w:lang w:eastAsia="en-CA"/>
        </w:rPr>
        <w:t xml:space="preserve">At the same distance </w:t>
      </w:r>
    </w:p>
    <w:p w14:paraId="122772C6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 </w:t>
      </w:r>
      <w:r w:rsidR="00F44533">
        <w:rPr>
          <w:lang w:eastAsia="en-CA"/>
        </w:rPr>
        <w:t>At a longer distance</w:t>
      </w:r>
    </w:p>
    <w:p w14:paraId="0E6ACBBB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>
        <w:rPr>
          <w:b/>
          <w:lang w:eastAsia="en-CA"/>
        </w:rPr>
        <w:t xml:space="preserve"> </w:t>
      </w:r>
      <w:r w:rsidR="00F44533">
        <w:rPr>
          <w:lang w:eastAsia="en-CA"/>
        </w:rPr>
        <w:tab/>
        <w:t>At a shorter distance</w:t>
      </w:r>
    </w:p>
    <w:p w14:paraId="32168872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lang w:eastAsia="en-CA"/>
        </w:rPr>
        <w:tab/>
      </w:r>
      <w:r w:rsidR="000950D3">
        <w:rPr>
          <w:lang w:eastAsia="en-CA"/>
        </w:rPr>
        <w:t>The answer depends on the weight of all the passengers</w:t>
      </w:r>
    </w:p>
    <w:p w14:paraId="257D4A25" w14:textId="77777777" w:rsidR="00780BB4" w:rsidRDefault="00780BB4" w:rsidP="00780BB4">
      <w:pPr>
        <w:rPr>
          <w:lang w:eastAsia="en-CA"/>
        </w:rPr>
      </w:pPr>
    </w:p>
    <w:p w14:paraId="529220EB" w14:textId="77777777" w:rsidR="00780BB4" w:rsidRDefault="00780BB4" w:rsidP="00780BB4">
      <w:pPr>
        <w:rPr>
          <w:lang w:eastAsia="en-CA"/>
        </w:rPr>
      </w:pPr>
      <w:r>
        <w:rPr>
          <w:b/>
          <w:lang w:eastAsia="en-CA"/>
        </w:rPr>
        <w:t>5</w:t>
      </w:r>
      <w:r>
        <w:rPr>
          <w:lang w:eastAsia="en-CA"/>
        </w:rPr>
        <w:t xml:space="preserve">   </w:t>
      </w:r>
      <w:r w:rsidR="000950D3">
        <w:rPr>
          <w:lang w:eastAsia="en-CA"/>
        </w:rPr>
        <w:t>Which forces in this problem are conservative?</w:t>
      </w:r>
      <w:r>
        <w:rPr>
          <w:lang w:eastAsia="en-CA"/>
        </w:rPr>
        <w:t xml:space="preserve"> </w:t>
      </w:r>
    </w:p>
    <w:p w14:paraId="4B05A90B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a)</w:t>
      </w:r>
      <w:r>
        <w:rPr>
          <w:lang w:eastAsia="en-CA"/>
        </w:rPr>
        <w:t xml:space="preserve">   </w:t>
      </w:r>
      <w:r w:rsidR="000950D3">
        <w:rPr>
          <w:lang w:eastAsia="en-CA"/>
        </w:rPr>
        <w:t>gravity</w:t>
      </w:r>
    </w:p>
    <w:p w14:paraId="3332E463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b)</w:t>
      </w:r>
      <w:r w:rsidR="000950D3">
        <w:rPr>
          <w:lang w:eastAsia="en-CA"/>
        </w:rPr>
        <w:t xml:space="preserve">   friction</w:t>
      </w:r>
    </w:p>
    <w:p w14:paraId="42707831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 w:rsidR="000950D3">
        <w:rPr>
          <w:b/>
          <w:lang w:eastAsia="en-CA"/>
        </w:rPr>
        <w:tab/>
      </w:r>
      <w:r w:rsidR="000950D3">
        <w:rPr>
          <w:lang w:eastAsia="en-CA"/>
        </w:rPr>
        <w:t>both friction and gravity</w:t>
      </w:r>
    </w:p>
    <w:p w14:paraId="6FBFBB8D" w14:textId="77777777" w:rsidR="00780BB4" w:rsidRDefault="00780BB4" w:rsidP="00780BB4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b/>
          <w:lang w:eastAsia="en-CA"/>
        </w:rPr>
        <w:tab/>
      </w:r>
      <w:r w:rsidR="000950D3">
        <w:rPr>
          <w:lang w:eastAsia="en-CA"/>
        </w:rPr>
        <w:t>friction, gravity, and the normal force</w:t>
      </w:r>
    </w:p>
    <w:p w14:paraId="298B0291" w14:textId="77777777" w:rsidR="00780BB4" w:rsidRDefault="00780BB4" w:rsidP="006849D6"/>
    <w:p w14:paraId="54EE2F58" w14:textId="77777777" w:rsidR="00780BB4" w:rsidRDefault="00780BB4" w:rsidP="006849D6"/>
    <w:p w14:paraId="509B256D" w14:textId="77777777" w:rsidR="00780BB4" w:rsidRDefault="00780BB4" w:rsidP="006849D6"/>
    <w:p w14:paraId="6AF793FF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36F58FD4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059B8AF7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3B2EDC21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0FBFB2E3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483E5A39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1B18198C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0698C55D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2DD8286C" w14:textId="2FD741D2" w:rsidR="006849D6" w:rsidRDefault="00A152EE" w:rsidP="006849D6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t>Thursday</w:t>
      </w:r>
      <w:r w:rsidR="000950D3">
        <w:rPr>
          <w:rFonts w:ascii="NimbusRomNo9L-Regu" w:hAnsi="NimbusRomNo9L-Regu" w:cs="NimbusRomNo9L-Regu"/>
          <w:b/>
        </w:rPr>
        <w:t>’s Answer</w:t>
      </w:r>
    </w:p>
    <w:p w14:paraId="58939472" w14:textId="77777777" w:rsidR="000950D3" w:rsidRDefault="000950D3" w:rsidP="006849D6">
      <w:pPr>
        <w:rPr>
          <w:rFonts w:ascii="NimbusRomNo9L-Regu" w:hAnsi="NimbusRomNo9L-Regu" w:cs="NimbusRomNo9L-Regu"/>
          <w:b/>
        </w:rPr>
      </w:pPr>
    </w:p>
    <w:p w14:paraId="30B2B1C1" w14:textId="77777777" w:rsidR="000950D3" w:rsidRPr="000950D3" w:rsidRDefault="000950D3" w:rsidP="006849D6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780BB4">
        <w:rPr>
          <w:sz w:val="22"/>
          <w:szCs w:val="22"/>
        </w:rPr>
        <w:t>There is negligible friction on the way down to the bottom of the loop. A careful reading of the question indicates that only after leaving the loop is friction significant.</w:t>
      </w:r>
    </w:p>
    <w:p w14:paraId="525A18DF" w14:textId="77777777" w:rsidR="000950D3" w:rsidRDefault="000950D3" w:rsidP="006849D6"/>
    <w:p w14:paraId="65790218" w14:textId="77777777" w:rsidR="00D05AEB" w:rsidRDefault="006849D6" w:rsidP="006849D6">
      <w:pPr>
        <w:rPr>
          <w:b/>
        </w:rPr>
      </w:pPr>
      <w:r w:rsidRPr="005738A7">
        <w:rPr>
          <w:b/>
          <w:position w:val="-122"/>
        </w:rPr>
        <w:object w:dxaOrig="10280" w:dyaOrig="2420" w14:anchorId="6E359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10pt" o:ole="">
            <v:imagedata r:id="rId6" o:title=""/>
          </v:shape>
          <o:OLEObject Type="Embed" ProgID="Equation.3" ShapeID="_x0000_i1025" DrawAspect="Content" ObjectID="_1410958331" r:id="rId7"/>
        </w:object>
      </w:r>
    </w:p>
    <w:p w14:paraId="6E523FD0" w14:textId="77777777" w:rsidR="00D5110D" w:rsidRDefault="00D5110D" w:rsidP="006849D6">
      <w:pPr>
        <w:rPr>
          <w:b/>
        </w:rPr>
      </w:pPr>
      <w:r>
        <w:rPr>
          <w:b/>
        </w:rPr>
        <w:t>(b)</w:t>
      </w:r>
    </w:p>
    <w:p w14:paraId="6466FA62" w14:textId="77777777" w:rsidR="00D5110D" w:rsidRDefault="00D5110D" w:rsidP="00D5110D">
      <w:pPr>
        <w:rPr>
          <w:b/>
        </w:rPr>
      </w:pPr>
    </w:p>
    <w:p w14:paraId="5DA06A20" w14:textId="77777777" w:rsidR="00D5110D" w:rsidRDefault="00D5110D" w:rsidP="00D5110D">
      <w:pPr>
        <w:pStyle w:val="ListParagraph"/>
        <w:ind w:left="360"/>
      </w:pPr>
      <w:r w:rsidRPr="003B3441">
        <w:rPr>
          <w:position w:val="-102"/>
        </w:rPr>
        <w:object w:dxaOrig="9040" w:dyaOrig="2160" w14:anchorId="1A329E7A">
          <v:shape id="_x0000_i1026" type="#_x0000_t75" style="width:416pt;height:99pt" o:ole="">
            <v:imagedata r:id="rId8" o:title=""/>
          </v:shape>
          <o:OLEObject Type="Embed" ProgID="Equation.DSMT4" ShapeID="_x0000_i1026" DrawAspect="Content" ObjectID="_1410958332" r:id="rId9"/>
        </w:object>
      </w:r>
    </w:p>
    <w:p w14:paraId="6E14365F" w14:textId="77777777" w:rsidR="00D5110D" w:rsidRDefault="00D5110D" w:rsidP="006849D6">
      <w:pPr>
        <w:rPr>
          <w:b/>
        </w:rPr>
      </w:pPr>
    </w:p>
    <w:p w14:paraId="1876D82B" w14:textId="77777777" w:rsidR="004628C8" w:rsidRDefault="004628C8" w:rsidP="006849D6">
      <w:pPr>
        <w:rPr>
          <w:b/>
        </w:rPr>
      </w:pPr>
    </w:p>
    <w:p w14:paraId="224FB4A0" w14:textId="77777777" w:rsidR="004628C8" w:rsidRDefault="004628C8" w:rsidP="006849D6">
      <w:pPr>
        <w:rPr>
          <w:b/>
        </w:rPr>
      </w:pPr>
    </w:p>
    <w:p w14:paraId="66D13125" w14:textId="77777777" w:rsidR="004628C8" w:rsidRDefault="004628C8" w:rsidP="006849D6">
      <w:pPr>
        <w:rPr>
          <w:b/>
        </w:rPr>
      </w:pPr>
    </w:p>
    <w:p w14:paraId="02573C2D" w14:textId="77777777" w:rsidR="004628C8" w:rsidRDefault="004628C8" w:rsidP="006849D6">
      <w:pPr>
        <w:rPr>
          <w:b/>
        </w:rPr>
      </w:pPr>
    </w:p>
    <w:p w14:paraId="67AC34C1" w14:textId="77777777" w:rsidR="004628C8" w:rsidRDefault="004628C8" w:rsidP="006849D6">
      <w:pPr>
        <w:rPr>
          <w:b/>
        </w:rPr>
      </w:pPr>
    </w:p>
    <w:p w14:paraId="5470C8F9" w14:textId="77777777" w:rsidR="004628C8" w:rsidRDefault="004628C8" w:rsidP="006849D6">
      <w:pPr>
        <w:rPr>
          <w:b/>
        </w:rPr>
      </w:pPr>
    </w:p>
    <w:p w14:paraId="05DAE8C7" w14:textId="77777777" w:rsidR="004628C8" w:rsidRDefault="004628C8" w:rsidP="006849D6">
      <w:pPr>
        <w:rPr>
          <w:b/>
        </w:rPr>
      </w:pPr>
    </w:p>
    <w:p w14:paraId="3A20D87C" w14:textId="77777777" w:rsidR="004628C8" w:rsidRDefault="004628C8" w:rsidP="006849D6">
      <w:pPr>
        <w:rPr>
          <w:b/>
        </w:rPr>
      </w:pPr>
    </w:p>
    <w:p w14:paraId="191DDDBF" w14:textId="77777777" w:rsidR="004628C8" w:rsidRDefault="004628C8" w:rsidP="006849D6">
      <w:pPr>
        <w:rPr>
          <w:b/>
        </w:rPr>
      </w:pPr>
    </w:p>
    <w:p w14:paraId="29D0B3EB" w14:textId="77777777" w:rsidR="004628C8" w:rsidRDefault="004628C8" w:rsidP="006849D6">
      <w:pPr>
        <w:rPr>
          <w:b/>
        </w:rPr>
      </w:pPr>
    </w:p>
    <w:p w14:paraId="4692F571" w14:textId="77777777" w:rsidR="004628C8" w:rsidRDefault="004628C8" w:rsidP="006849D6">
      <w:pPr>
        <w:rPr>
          <w:b/>
        </w:rPr>
      </w:pPr>
    </w:p>
    <w:p w14:paraId="0EDEDD4D" w14:textId="77777777" w:rsidR="004628C8" w:rsidRDefault="004628C8" w:rsidP="006849D6">
      <w:pPr>
        <w:rPr>
          <w:b/>
        </w:rPr>
      </w:pPr>
    </w:p>
    <w:p w14:paraId="16DC8002" w14:textId="77777777" w:rsidR="004628C8" w:rsidRDefault="004628C8" w:rsidP="006849D6">
      <w:pPr>
        <w:rPr>
          <w:b/>
        </w:rPr>
      </w:pPr>
    </w:p>
    <w:p w14:paraId="24278693" w14:textId="77777777" w:rsidR="004628C8" w:rsidRDefault="004628C8" w:rsidP="006849D6">
      <w:pPr>
        <w:rPr>
          <w:b/>
        </w:rPr>
      </w:pPr>
    </w:p>
    <w:p w14:paraId="1B627193" w14:textId="77777777" w:rsidR="004628C8" w:rsidRDefault="004628C8" w:rsidP="006849D6">
      <w:pPr>
        <w:rPr>
          <w:b/>
        </w:rPr>
      </w:pPr>
    </w:p>
    <w:p w14:paraId="2AABC269" w14:textId="77777777" w:rsidR="004628C8" w:rsidRDefault="004628C8" w:rsidP="006849D6">
      <w:pPr>
        <w:rPr>
          <w:b/>
        </w:rPr>
      </w:pPr>
    </w:p>
    <w:p w14:paraId="1A4DFDDB" w14:textId="77777777" w:rsidR="004628C8" w:rsidRDefault="004628C8" w:rsidP="006849D6">
      <w:pPr>
        <w:rPr>
          <w:b/>
        </w:rPr>
      </w:pPr>
    </w:p>
    <w:p w14:paraId="3D106784" w14:textId="77777777" w:rsidR="004628C8" w:rsidRDefault="004628C8" w:rsidP="006849D6">
      <w:pPr>
        <w:rPr>
          <w:b/>
        </w:rPr>
      </w:pPr>
    </w:p>
    <w:p w14:paraId="39600C32" w14:textId="77777777" w:rsidR="004628C8" w:rsidRDefault="004628C8" w:rsidP="006849D6">
      <w:pPr>
        <w:rPr>
          <w:b/>
        </w:rPr>
      </w:pPr>
    </w:p>
    <w:p w14:paraId="34C09A74" w14:textId="77777777" w:rsidR="004628C8" w:rsidRDefault="004628C8" w:rsidP="006849D6">
      <w:pPr>
        <w:rPr>
          <w:b/>
        </w:rPr>
      </w:pPr>
    </w:p>
    <w:p w14:paraId="5BF22822" w14:textId="77777777" w:rsidR="004628C8" w:rsidRDefault="004628C8" w:rsidP="006849D6">
      <w:pPr>
        <w:rPr>
          <w:b/>
        </w:rPr>
      </w:pPr>
    </w:p>
    <w:p w14:paraId="73FA91F1" w14:textId="77777777" w:rsidR="004628C8" w:rsidRDefault="004628C8" w:rsidP="006849D6">
      <w:pPr>
        <w:rPr>
          <w:b/>
        </w:rPr>
      </w:pPr>
    </w:p>
    <w:p w14:paraId="6EBDB279" w14:textId="77777777" w:rsidR="004628C8" w:rsidRDefault="004628C8" w:rsidP="006849D6">
      <w:pPr>
        <w:rPr>
          <w:b/>
        </w:rPr>
      </w:pPr>
    </w:p>
    <w:p w14:paraId="7E74C9C2" w14:textId="1F6420DB" w:rsidR="004628C8" w:rsidRDefault="00A152EE" w:rsidP="004628C8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t>Fri</w:t>
      </w:r>
      <w:r w:rsidR="004628C8">
        <w:rPr>
          <w:rFonts w:ascii="NimbusRomNo9L-Regu" w:hAnsi="NimbusRomNo9L-Regu" w:cs="NimbusRomNo9L-Regu"/>
          <w:b/>
        </w:rPr>
        <w:t>day’s Problem</w:t>
      </w:r>
      <w:r w:rsidR="004628C8">
        <w:rPr>
          <w:noProof/>
        </w:rPr>
        <w:drawing>
          <wp:anchor distT="0" distB="0" distL="114300" distR="114300" simplePos="0" relativeHeight="251659264" behindDoc="1" locked="0" layoutInCell="1" allowOverlap="1" wp14:anchorId="22F65B81" wp14:editId="60212BA5">
            <wp:simplePos x="0" y="0"/>
            <wp:positionH relativeFrom="column">
              <wp:posOffset>0</wp:posOffset>
            </wp:positionH>
            <wp:positionV relativeFrom="paragraph">
              <wp:posOffset>168910</wp:posOffset>
            </wp:positionV>
            <wp:extent cx="1347470" cy="2141855"/>
            <wp:effectExtent l="0" t="0" r="0" b="0"/>
            <wp:wrapThrough wrapText="bothSides">
              <wp:wrapPolygon edited="0">
                <wp:start x="0" y="0"/>
                <wp:lineTo x="0" y="21261"/>
                <wp:lineTo x="21172" y="21261"/>
                <wp:lineTo x="21172" y="0"/>
                <wp:lineTo x="0" y="0"/>
              </wp:wrapPolygon>
            </wp:wrapThrough>
            <wp:docPr id="2" name="Picture 2" descr="http://www.webassign.net/hawkpse1/6-p-0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assign.net/hawkpse1/6-p-043.gif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470" cy="214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6D16C7" w14:textId="77777777" w:rsidR="004628C8" w:rsidRDefault="004628C8" w:rsidP="004628C8"/>
    <w:p w14:paraId="310FC183" w14:textId="6F5841DC" w:rsidR="004628C8" w:rsidRPr="00A152EE" w:rsidRDefault="004628C8" w:rsidP="004628C8">
      <w:r w:rsidRPr="004902FC">
        <w:t>Two masses,</w:t>
      </w:r>
      <w:r w:rsidRPr="004902FC">
        <w:rPr>
          <w:rStyle w:val="apple-converted-space"/>
        </w:rPr>
        <w:t> </w:t>
      </w:r>
      <w:r w:rsidRPr="004902FC">
        <w:rPr>
          <w:i/>
          <w:iCs/>
        </w:rPr>
        <w:t>M</w:t>
      </w:r>
      <w:r w:rsidRPr="004902FC">
        <w:rPr>
          <w:rStyle w:val="apple-converted-space"/>
        </w:rPr>
        <w:t> </w:t>
      </w:r>
      <w:r w:rsidRPr="004902FC">
        <w:t>=</w:t>
      </w:r>
      <w:r w:rsidRPr="004902FC">
        <w:rPr>
          <w:rStyle w:val="apple-converted-space"/>
        </w:rPr>
        <w:t> </w:t>
      </w:r>
      <w:r>
        <w:t>18</w:t>
      </w:r>
      <w:r w:rsidR="0035691D">
        <w:t>.5</w:t>
      </w:r>
      <w:r w:rsidRPr="004902FC">
        <w:rPr>
          <w:rStyle w:val="apple-converted-space"/>
        </w:rPr>
        <w:t> </w:t>
      </w:r>
      <w:r w:rsidRPr="004902FC">
        <w:t>kg</w:t>
      </w:r>
      <w:r>
        <w:t xml:space="preserve"> </w:t>
      </w:r>
      <w:r w:rsidRPr="004902FC">
        <w:t>and</w:t>
      </w:r>
      <w:r w:rsidRPr="004902FC">
        <w:rPr>
          <w:rStyle w:val="apple-converted-space"/>
        </w:rPr>
        <w:t> </w:t>
      </w:r>
      <w:r w:rsidRPr="004902FC">
        <w:rPr>
          <w:i/>
          <w:iCs/>
        </w:rPr>
        <w:t>m</w:t>
      </w:r>
      <w:r w:rsidRPr="004902FC">
        <w:rPr>
          <w:rStyle w:val="apple-converted-space"/>
        </w:rPr>
        <w:t> </w:t>
      </w:r>
      <w:r w:rsidRPr="004902FC">
        <w:t>=</w:t>
      </w:r>
      <w:r w:rsidRPr="004902FC">
        <w:rPr>
          <w:rStyle w:val="apple-converted-space"/>
        </w:rPr>
        <w:t> </w:t>
      </w:r>
      <w:r w:rsidR="0035691D">
        <w:t>7</w:t>
      </w:r>
      <w:r>
        <w:t>.2</w:t>
      </w:r>
      <w:r w:rsidRPr="004902FC">
        <w:rPr>
          <w:rStyle w:val="apple-converted-space"/>
        </w:rPr>
        <w:t> </w:t>
      </w:r>
      <w:r w:rsidRPr="004902FC">
        <w:t>kg,</w:t>
      </w:r>
      <w:r>
        <w:t xml:space="preserve"> </w:t>
      </w:r>
      <w:r w:rsidRPr="004902FC">
        <w:t xml:space="preserve">are attached to each other with a rope that </w:t>
      </w:r>
      <w:r>
        <w:t>passes over</w:t>
      </w:r>
      <w:r w:rsidRPr="004902FC">
        <w:t xml:space="preserve"> a massless hanging pulley as shown in the figure </w:t>
      </w:r>
      <w:r>
        <w:t>at left</w:t>
      </w:r>
      <w:r w:rsidRPr="004902FC">
        <w:t>.</w:t>
      </w:r>
      <w:r w:rsidRPr="004902FC">
        <w:rPr>
          <w:rStyle w:val="apple-converted-space"/>
        </w:rPr>
        <w:t> </w:t>
      </w:r>
      <w:r w:rsidRPr="004902FC">
        <w:rPr>
          <w:rStyle w:val="nobr"/>
        </w:rPr>
        <w:t>Mass</w:t>
      </w:r>
      <w:r w:rsidRPr="004902FC">
        <w:rPr>
          <w:rStyle w:val="apple-converted-space"/>
        </w:rPr>
        <w:t> </w:t>
      </w:r>
      <w:r w:rsidRPr="004902FC">
        <w:rPr>
          <w:rStyle w:val="Emphasis"/>
        </w:rPr>
        <w:t>m</w:t>
      </w:r>
      <w:r w:rsidRPr="004902FC">
        <w:rPr>
          <w:rStyle w:val="apple-converted-space"/>
        </w:rPr>
        <w:t> </w:t>
      </w:r>
      <w:r>
        <w:t xml:space="preserve">is </w:t>
      </w:r>
      <w:r w:rsidRPr="004902FC">
        <w:t xml:space="preserve">attached to one end of an </w:t>
      </w:r>
      <w:proofErr w:type="spellStart"/>
      <w:r w:rsidRPr="004902FC">
        <w:t>unstretched</w:t>
      </w:r>
      <w:proofErr w:type="spellEnd"/>
      <w:r w:rsidRPr="004902FC">
        <w:t xml:space="preserve"> spring (with spring constant</w:t>
      </w:r>
      <w:r w:rsidRPr="004902FC">
        <w:rPr>
          <w:rStyle w:val="apple-converted-space"/>
        </w:rPr>
        <w:t> </w:t>
      </w:r>
      <w:r w:rsidRPr="004902FC">
        <w:rPr>
          <w:rStyle w:val="Emphasis"/>
        </w:rPr>
        <w:t>k</w:t>
      </w:r>
      <w:r w:rsidRPr="004902FC">
        <w:t>)</w:t>
      </w:r>
      <w:r>
        <w:t>,</w:t>
      </w:r>
      <w:r w:rsidRPr="004902FC">
        <w:t xml:space="preserve"> whose other end is attached to the ground. </w:t>
      </w:r>
      <w:r>
        <w:t>The system is originally held at rest and then released.</w:t>
      </w:r>
      <w:r w:rsidR="002637B6">
        <w:t xml:space="preserve"> If </w:t>
      </w:r>
      <w:r w:rsidR="00A152EE" w:rsidRPr="004902FC">
        <w:rPr>
          <w:i/>
          <w:iCs/>
        </w:rPr>
        <w:t>m</w:t>
      </w:r>
      <w:r w:rsidR="00A152EE">
        <w:rPr>
          <w:i/>
          <w:iCs/>
        </w:rPr>
        <w:t xml:space="preserve"> </w:t>
      </w:r>
      <w:r w:rsidR="00A152EE">
        <w:rPr>
          <w:iCs/>
        </w:rPr>
        <w:t xml:space="preserve">moves a distance </w:t>
      </w:r>
      <w:r w:rsidR="00A152EE" w:rsidRPr="00A152EE">
        <w:rPr>
          <w:i/>
          <w:iCs/>
        </w:rPr>
        <w:t>d</w:t>
      </w:r>
      <w:r w:rsidR="00A152EE" w:rsidRPr="00A152EE">
        <w:rPr>
          <w:iCs/>
        </w:rPr>
        <w:t>:</w:t>
      </w:r>
    </w:p>
    <w:p w14:paraId="447F83AC" w14:textId="77777777" w:rsidR="004628C8" w:rsidRPr="009C4597" w:rsidRDefault="004628C8" w:rsidP="004628C8">
      <w:pPr>
        <w:ind w:right="72"/>
        <w:rPr>
          <w:b/>
        </w:rPr>
      </w:pPr>
    </w:p>
    <w:p w14:paraId="6AEB4974" w14:textId="77777777" w:rsidR="004628C8" w:rsidRDefault="004628C8" w:rsidP="004628C8">
      <w:pPr>
        <w:pStyle w:val="ListParagraph"/>
        <w:numPr>
          <w:ilvl w:val="0"/>
          <w:numId w:val="5"/>
        </w:numPr>
        <w:ind w:right="72"/>
      </w:pPr>
      <w:r>
        <w:t xml:space="preserve">What is the </w:t>
      </w:r>
      <w:r w:rsidRPr="004902FC">
        <w:t>speed of</w:t>
      </w:r>
      <w:r w:rsidRPr="004902FC">
        <w:rPr>
          <w:rStyle w:val="apple-converted-space"/>
        </w:rPr>
        <w:t> </w:t>
      </w:r>
      <w:r w:rsidRPr="004902FC">
        <w:rPr>
          <w:rStyle w:val="Emphasis"/>
        </w:rPr>
        <w:t>m</w:t>
      </w:r>
      <w:r>
        <w:t xml:space="preserve"> w</w:t>
      </w:r>
      <w:r w:rsidRPr="004902FC">
        <w:t>hen</w:t>
      </w:r>
      <w:r w:rsidRPr="004902FC">
        <w:rPr>
          <w:rStyle w:val="apple-converted-space"/>
        </w:rPr>
        <w:t> </w:t>
      </w:r>
      <w:r w:rsidRPr="004628C8">
        <w:rPr>
          <w:i/>
          <w:iCs/>
        </w:rPr>
        <w:t>k</w:t>
      </w:r>
      <w:r w:rsidRPr="004902FC">
        <w:rPr>
          <w:rStyle w:val="apple-converted-space"/>
        </w:rPr>
        <w:t> </w:t>
      </w:r>
      <w:r>
        <w:t xml:space="preserve">= 0 and </w:t>
      </w:r>
      <w:r w:rsidRPr="004628C8">
        <w:rPr>
          <w:i/>
          <w:iCs/>
        </w:rPr>
        <w:t>d</w:t>
      </w:r>
      <w:r w:rsidRPr="004902FC">
        <w:rPr>
          <w:rStyle w:val="apple-converted-space"/>
        </w:rPr>
        <w:t> </w:t>
      </w:r>
      <w:r w:rsidRPr="004902FC">
        <w:t>=</w:t>
      </w:r>
      <w:r w:rsidRPr="004902FC">
        <w:rPr>
          <w:rStyle w:val="apple-converted-space"/>
        </w:rPr>
        <w:t> </w:t>
      </w:r>
      <w:r>
        <w:t>38</w:t>
      </w:r>
      <w:r w:rsidRPr="004902FC">
        <w:rPr>
          <w:rStyle w:val="apple-converted-space"/>
        </w:rPr>
        <w:t> </w:t>
      </w:r>
      <w:r w:rsidRPr="004902FC">
        <w:t>cm</w:t>
      </w:r>
      <w:r>
        <w:t>?</w:t>
      </w:r>
    </w:p>
    <w:p w14:paraId="5F6DDD87" w14:textId="77777777" w:rsidR="004628C8" w:rsidRDefault="004628C8" w:rsidP="004628C8">
      <w:pPr>
        <w:pStyle w:val="ListParagraph"/>
        <w:numPr>
          <w:ilvl w:val="0"/>
          <w:numId w:val="5"/>
        </w:numPr>
        <w:ind w:right="72"/>
      </w:pPr>
      <w:r>
        <w:t xml:space="preserve">What is the </w:t>
      </w:r>
      <w:r w:rsidRPr="004902FC">
        <w:t>speed of</w:t>
      </w:r>
      <w:r w:rsidRPr="004902FC">
        <w:rPr>
          <w:rStyle w:val="apple-converted-space"/>
        </w:rPr>
        <w:t> </w:t>
      </w:r>
      <w:r w:rsidRPr="004902FC">
        <w:rPr>
          <w:rStyle w:val="Emphasis"/>
        </w:rPr>
        <w:t>m</w:t>
      </w:r>
      <w:r w:rsidRPr="004902FC">
        <w:rPr>
          <w:rStyle w:val="apple-converted-space"/>
        </w:rPr>
        <w:t> </w:t>
      </w:r>
      <w:r w:rsidRPr="004902FC">
        <w:t>when</w:t>
      </w:r>
      <w:r w:rsidRPr="004902FC">
        <w:rPr>
          <w:rStyle w:val="apple-converted-space"/>
        </w:rPr>
        <w:t> </w:t>
      </w:r>
      <w:r w:rsidRPr="004902FC">
        <w:rPr>
          <w:i/>
          <w:iCs/>
        </w:rPr>
        <w:t>k</w:t>
      </w:r>
      <w:r w:rsidRPr="004902FC">
        <w:rPr>
          <w:rStyle w:val="apple-converted-space"/>
        </w:rPr>
        <w:t> </w:t>
      </w:r>
      <w:r w:rsidRPr="004902FC">
        <w:t>=</w:t>
      </w:r>
      <w:r w:rsidRPr="004902FC">
        <w:rPr>
          <w:rStyle w:val="apple-converted-space"/>
        </w:rPr>
        <w:t> </w:t>
      </w:r>
      <w:r>
        <w:t>376</w:t>
      </w:r>
      <w:r w:rsidRPr="004902FC">
        <w:rPr>
          <w:rStyle w:val="apple-converted-space"/>
        </w:rPr>
        <w:t> </w:t>
      </w:r>
      <w:r w:rsidRPr="004902FC">
        <w:t>N/m</w:t>
      </w:r>
      <w:r>
        <w:t xml:space="preserve"> and </w:t>
      </w:r>
      <w:r w:rsidRPr="004902FC">
        <w:rPr>
          <w:i/>
          <w:iCs/>
        </w:rPr>
        <w:t>d</w:t>
      </w:r>
      <w:r w:rsidRPr="004902FC">
        <w:rPr>
          <w:rStyle w:val="apple-converted-space"/>
        </w:rPr>
        <w:t> </w:t>
      </w:r>
      <w:r w:rsidRPr="004902FC">
        <w:t>=</w:t>
      </w:r>
      <w:r w:rsidRPr="004902FC">
        <w:rPr>
          <w:rStyle w:val="apple-converted-space"/>
        </w:rPr>
        <w:t> </w:t>
      </w:r>
      <w:r>
        <w:t>38</w:t>
      </w:r>
      <w:r w:rsidRPr="004902FC">
        <w:rPr>
          <w:rStyle w:val="apple-converted-space"/>
        </w:rPr>
        <w:t> </w:t>
      </w:r>
      <w:r w:rsidRPr="004902FC">
        <w:t>cm</w:t>
      </w:r>
      <w:r>
        <w:t>?</w:t>
      </w:r>
      <w:r>
        <w:br/>
      </w:r>
      <w:r>
        <w:br/>
      </w:r>
    </w:p>
    <w:p w14:paraId="14D85D96" w14:textId="77777777" w:rsidR="004628C8" w:rsidRDefault="004628C8" w:rsidP="004628C8">
      <w:pPr>
        <w:ind w:right="72"/>
      </w:pPr>
    </w:p>
    <w:p w14:paraId="30291105" w14:textId="77777777" w:rsidR="00A152EE" w:rsidRDefault="00A152EE" w:rsidP="004628C8">
      <w:pPr>
        <w:ind w:right="72"/>
      </w:pPr>
    </w:p>
    <w:p w14:paraId="327EA8FC" w14:textId="77777777" w:rsidR="00A152EE" w:rsidRDefault="00A152EE" w:rsidP="004628C8">
      <w:pPr>
        <w:ind w:right="72"/>
      </w:pPr>
    </w:p>
    <w:p w14:paraId="7BE92C97" w14:textId="01406CC4" w:rsidR="00A93A50" w:rsidRDefault="00A93A50" w:rsidP="004628C8">
      <w:pPr>
        <w:ind w:right="72"/>
      </w:pPr>
    </w:p>
    <w:p w14:paraId="4B8AF94A" w14:textId="3B6099C3" w:rsidR="004628C8" w:rsidRDefault="004628C8" w:rsidP="004628C8">
      <w:pPr>
        <w:ind w:right="72"/>
      </w:pPr>
    </w:p>
    <w:p w14:paraId="2D8A75C2" w14:textId="0F0058FD" w:rsidR="004628C8" w:rsidRDefault="004628C8" w:rsidP="004628C8">
      <w:pPr>
        <w:ind w:right="72"/>
      </w:pPr>
    </w:p>
    <w:p w14:paraId="33D46034" w14:textId="77777777" w:rsidR="004628C8" w:rsidRDefault="004628C8" w:rsidP="004628C8">
      <w:pPr>
        <w:ind w:right="72"/>
      </w:pPr>
    </w:p>
    <w:p w14:paraId="757B84BA" w14:textId="257ECAD3" w:rsidR="004628C8" w:rsidRDefault="004628C8" w:rsidP="004628C8">
      <w:pPr>
        <w:ind w:right="72"/>
      </w:pPr>
    </w:p>
    <w:p w14:paraId="1E9FCB9C" w14:textId="77777777" w:rsidR="004628C8" w:rsidRDefault="004628C8" w:rsidP="004628C8">
      <w:pPr>
        <w:ind w:right="72"/>
      </w:pPr>
    </w:p>
    <w:p w14:paraId="7352D2D8" w14:textId="77777777" w:rsidR="004628C8" w:rsidRDefault="004628C8" w:rsidP="004628C8">
      <w:pPr>
        <w:ind w:right="72"/>
      </w:pPr>
    </w:p>
    <w:p w14:paraId="4B6FAAFE" w14:textId="77777777" w:rsidR="004628C8" w:rsidRDefault="004628C8" w:rsidP="004628C8">
      <w:pPr>
        <w:ind w:right="72"/>
      </w:pPr>
    </w:p>
    <w:p w14:paraId="2B3117B3" w14:textId="77777777" w:rsidR="00A152EE" w:rsidRDefault="00A152EE" w:rsidP="004628C8">
      <w:pPr>
        <w:ind w:right="72"/>
      </w:pPr>
    </w:p>
    <w:p w14:paraId="1566EBC5" w14:textId="77777777" w:rsidR="00A152EE" w:rsidRDefault="00A152EE" w:rsidP="004628C8">
      <w:pPr>
        <w:ind w:right="72"/>
      </w:pPr>
    </w:p>
    <w:p w14:paraId="286FB1D2" w14:textId="77777777" w:rsidR="00A152EE" w:rsidRDefault="00A152EE" w:rsidP="004628C8">
      <w:pPr>
        <w:ind w:right="72"/>
      </w:pPr>
    </w:p>
    <w:p w14:paraId="6005832E" w14:textId="77777777" w:rsidR="00A152EE" w:rsidRDefault="00A152EE" w:rsidP="004628C8">
      <w:pPr>
        <w:ind w:right="72"/>
      </w:pPr>
    </w:p>
    <w:p w14:paraId="4E8656E6" w14:textId="77777777" w:rsidR="00A152EE" w:rsidRDefault="00A152EE" w:rsidP="004628C8">
      <w:pPr>
        <w:ind w:right="72"/>
      </w:pPr>
    </w:p>
    <w:p w14:paraId="15FFBC4D" w14:textId="77777777" w:rsidR="004628C8" w:rsidRDefault="004628C8" w:rsidP="004628C8">
      <w:pPr>
        <w:ind w:right="72"/>
      </w:pPr>
    </w:p>
    <w:p w14:paraId="0EE78A47" w14:textId="77777777" w:rsidR="004628C8" w:rsidRDefault="004628C8" w:rsidP="004628C8">
      <w:pPr>
        <w:ind w:right="72"/>
      </w:pPr>
    </w:p>
    <w:p w14:paraId="1F994C0F" w14:textId="77777777" w:rsidR="00A152EE" w:rsidRDefault="00A152EE" w:rsidP="004628C8">
      <w:pPr>
        <w:ind w:right="72"/>
      </w:pPr>
    </w:p>
    <w:p w14:paraId="57079F69" w14:textId="77777777" w:rsidR="00A152EE" w:rsidRDefault="00A152EE" w:rsidP="004628C8">
      <w:pPr>
        <w:ind w:right="72"/>
      </w:pPr>
    </w:p>
    <w:p w14:paraId="5A7B5AD1" w14:textId="77777777" w:rsidR="00A152EE" w:rsidRDefault="00A152EE" w:rsidP="004628C8">
      <w:pPr>
        <w:ind w:right="72"/>
      </w:pPr>
    </w:p>
    <w:p w14:paraId="4957FA03" w14:textId="77777777" w:rsidR="00A152EE" w:rsidRDefault="00A152EE" w:rsidP="004628C8">
      <w:pPr>
        <w:ind w:right="72"/>
      </w:pPr>
    </w:p>
    <w:p w14:paraId="4F1F291E" w14:textId="77777777" w:rsidR="00A152EE" w:rsidRDefault="00A152EE" w:rsidP="004628C8">
      <w:pPr>
        <w:ind w:right="72"/>
      </w:pPr>
    </w:p>
    <w:p w14:paraId="7979508B" w14:textId="77777777" w:rsidR="00A152EE" w:rsidRDefault="00A152EE" w:rsidP="004628C8">
      <w:pPr>
        <w:ind w:right="72"/>
      </w:pPr>
    </w:p>
    <w:p w14:paraId="3E13CCDF" w14:textId="77777777" w:rsidR="00A152EE" w:rsidRDefault="00A152EE" w:rsidP="004628C8">
      <w:pPr>
        <w:ind w:right="72"/>
      </w:pPr>
    </w:p>
    <w:p w14:paraId="18A761E7" w14:textId="77777777" w:rsidR="00A152EE" w:rsidRDefault="00A152EE" w:rsidP="004628C8">
      <w:pPr>
        <w:ind w:right="72"/>
      </w:pPr>
    </w:p>
    <w:p w14:paraId="68639B0E" w14:textId="77777777" w:rsidR="00A152EE" w:rsidRDefault="00A152EE" w:rsidP="004628C8">
      <w:pPr>
        <w:ind w:right="72"/>
      </w:pPr>
    </w:p>
    <w:p w14:paraId="50405482" w14:textId="77777777" w:rsidR="00A152EE" w:rsidRDefault="00A152EE" w:rsidP="004628C8">
      <w:pPr>
        <w:ind w:right="72"/>
      </w:pPr>
    </w:p>
    <w:p w14:paraId="4EF6D2B2" w14:textId="77777777" w:rsidR="00A152EE" w:rsidRDefault="00A152EE" w:rsidP="004628C8">
      <w:pPr>
        <w:ind w:right="72"/>
      </w:pPr>
    </w:p>
    <w:p w14:paraId="6DFDDDD6" w14:textId="77777777" w:rsidR="00A152EE" w:rsidRDefault="00A152EE" w:rsidP="004628C8">
      <w:pPr>
        <w:ind w:right="72"/>
      </w:pPr>
    </w:p>
    <w:p w14:paraId="3F345F84" w14:textId="77777777" w:rsidR="00A152EE" w:rsidRDefault="00A152EE" w:rsidP="004628C8">
      <w:pPr>
        <w:ind w:right="72"/>
      </w:pPr>
    </w:p>
    <w:p w14:paraId="63B07106" w14:textId="77777777" w:rsidR="004628C8" w:rsidRDefault="004628C8" w:rsidP="004628C8">
      <w:pPr>
        <w:ind w:right="72"/>
      </w:pPr>
    </w:p>
    <w:p w14:paraId="02ECEBF8" w14:textId="77777777" w:rsidR="004628C8" w:rsidRDefault="004628C8" w:rsidP="004628C8">
      <w:pPr>
        <w:ind w:right="72"/>
      </w:pPr>
    </w:p>
    <w:p w14:paraId="12C09192" w14:textId="561BFCCC" w:rsidR="00A152EE" w:rsidRDefault="00A152EE" w:rsidP="00A152EE">
      <w:pPr>
        <w:rPr>
          <w:rFonts w:ascii="NimbusRomNo9L-Regu" w:hAnsi="NimbusRomNo9L-Regu" w:cs="NimbusRomNo9L-Regu"/>
          <w:b/>
        </w:rPr>
      </w:pPr>
      <w:r>
        <w:rPr>
          <w:rFonts w:ascii="NimbusRomNo9L-Regu" w:hAnsi="NimbusRomNo9L-Regu" w:cs="NimbusRomNo9L-Regu"/>
          <w:b/>
        </w:rPr>
        <w:t>Friday’s Group Work</w:t>
      </w:r>
    </w:p>
    <w:p w14:paraId="009D439E" w14:textId="77777777" w:rsidR="00A152EE" w:rsidRDefault="00A152EE" w:rsidP="00A152EE">
      <w:pPr>
        <w:rPr>
          <w:rFonts w:ascii="NimbusRomNo9L-Regu" w:hAnsi="NimbusRomNo9L-Regu" w:cs="NimbusRomNo9L-Regu"/>
          <w:b/>
        </w:rPr>
      </w:pPr>
    </w:p>
    <w:p w14:paraId="0D4E471B" w14:textId="27E39041" w:rsidR="00A152EE" w:rsidRDefault="00A152EE" w:rsidP="00A152EE">
      <w:pPr>
        <w:rPr>
          <w:rFonts w:ascii="NimbusRomNo9L-Regu" w:hAnsi="NimbusRomNo9L-Regu" w:cs="NimbusRomNo9L-Regu"/>
          <w:b/>
        </w:rPr>
      </w:pPr>
      <w:proofErr w:type="gramStart"/>
      <w:r>
        <w:rPr>
          <w:rFonts w:ascii="NimbusRomNo9L-Regu" w:hAnsi="NimbusRomNo9L-Regu" w:cs="NimbusRomNo9L-Regu"/>
          <w:b/>
        </w:rPr>
        <w:t xml:space="preserve">1 </w:t>
      </w:r>
      <w:r>
        <w:rPr>
          <w:rFonts w:ascii="NimbusRomNo9L-Regu" w:hAnsi="NimbusRomNo9L-Regu" w:cs="NimbusRomNo9L-Regu"/>
        </w:rPr>
        <w:t xml:space="preserve"> If</w:t>
      </w:r>
      <w:proofErr w:type="gramEnd"/>
      <w:r>
        <w:rPr>
          <w:rFonts w:ascii="NimbusRomNo9L-Regu" w:hAnsi="NimbusRomNo9L-Regu" w:cs="NimbusRomNo9L-Regu"/>
        </w:rPr>
        <w:t xml:space="preserve"> the two masses were equal to 18.5 kg, how would your answer to part (a) change</w:t>
      </w:r>
      <w:r w:rsidR="002637B6">
        <w:rPr>
          <w:rFonts w:ascii="NimbusRomNo9L-Regu" w:hAnsi="NimbusRomNo9L-Regu" w:cs="NimbusRomNo9L-Regu"/>
        </w:rPr>
        <w:t xml:space="preserve"> (k=0 case)</w:t>
      </w:r>
      <w:r>
        <w:rPr>
          <w:rFonts w:ascii="NimbusRomNo9L-Regu" w:hAnsi="NimbusRomNo9L-Regu" w:cs="NimbusRomNo9L-Regu"/>
        </w:rPr>
        <w:t>?</w:t>
      </w:r>
    </w:p>
    <w:p w14:paraId="23311B24" w14:textId="74DAEE14" w:rsidR="00A152EE" w:rsidRDefault="00A152EE" w:rsidP="00A152EE">
      <w:pPr>
        <w:pStyle w:val="ListParagraph"/>
        <w:numPr>
          <w:ilvl w:val="0"/>
          <w:numId w:val="6"/>
        </w:numPr>
        <w:rPr>
          <w:rFonts w:ascii="NimbusRomNo9L-Regu" w:hAnsi="NimbusRomNo9L-Regu" w:cs="NimbusRomNo9L-Regu"/>
        </w:rPr>
      </w:pPr>
      <w:r w:rsidRPr="00A152EE">
        <w:rPr>
          <w:rFonts w:ascii="NimbusRomNo9L-Regu" w:hAnsi="NimbusRomNo9L-Regu" w:cs="NimbusRomNo9L-Regu"/>
        </w:rPr>
        <w:t>T</w:t>
      </w:r>
      <w:r>
        <w:rPr>
          <w:rFonts w:ascii="NimbusRomNo9L-Regu" w:hAnsi="NimbusRomNo9L-Regu" w:cs="NimbusRomNo9L-Regu"/>
        </w:rPr>
        <w:t>he speed of m would be smaller</w:t>
      </w:r>
      <w:r w:rsidR="002637B6">
        <w:rPr>
          <w:rFonts w:ascii="NimbusRomNo9L-Regu" w:hAnsi="NimbusRomNo9L-Regu" w:cs="NimbusRomNo9L-Regu"/>
        </w:rPr>
        <w:t xml:space="preserve"> at d=38cm</w:t>
      </w:r>
      <w:r>
        <w:rPr>
          <w:rFonts w:ascii="NimbusRomNo9L-Regu" w:hAnsi="NimbusRomNo9L-Regu" w:cs="NimbusRomNo9L-Regu"/>
        </w:rPr>
        <w:t>, but not zero</w:t>
      </w:r>
    </w:p>
    <w:p w14:paraId="2DAFF695" w14:textId="6021E6DA" w:rsidR="00A152EE" w:rsidRDefault="00A152EE" w:rsidP="00A152EE">
      <w:pPr>
        <w:pStyle w:val="ListParagraph"/>
        <w:numPr>
          <w:ilvl w:val="0"/>
          <w:numId w:val="6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The speed of m would </w:t>
      </w:r>
      <w:r w:rsidR="002637B6">
        <w:rPr>
          <w:rFonts w:ascii="NimbusRomNo9L-Regu" w:hAnsi="NimbusRomNo9L-Regu" w:cs="NimbusRomNo9L-Regu"/>
        </w:rPr>
        <w:t xml:space="preserve">always </w:t>
      </w:r>
      <w:r>
        <w:rPr>
          <w:rFonts w:ascii="NimbusRomNo9L-Regu" w:hAnsi="NimbusRomNo9L-Regu" w:cs="NimbusRomNo9L-Regu"/>
        </w:rPr>
        <w:t>be zero and the spring would not compress</w:t>
      </w:r>
    </w:p>
    <w:p w14:paraId="52938839" w14:textId="3F6C9C11" w:rsidR="00A152EE" w:rsidRDefault="00A152EE" w:rsidP="00A152EE">
      <w:pPr>
        <w:pStyle w:val="ListParagraph"/>
        <w:numPr>
          <w:ilvl w:val="0"/>
          <w:numId w:val="6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The speed of m would be larger </w:t>
      </w:r>
      <w:r w:rsidR="002637B6">
        <w:rPr>
          <w:rFonts w:ascii="NimbusRomNo9L-Regu" w:hAnsi="NimbusRomNo9L-Regu" w:cs="NimbusRomNo9L-Regu"/>
        </w:rPr>
        <w:t>at d=38cm</w:t>
      </w:r>
    </w:p>
    <w:p w14:paraId="57B0572E" w14:textId="19CB8327" w:rsidR="00A152EE" w:rsidRDefault="00A152EE" w:rsidP="00A152EE">
      <w:pPr>
        <w:pStyle w:val="ListParagraph"/>
        <w:numPr>
          <w:ilvl w:val="0"/>
          <w:numId w:val="6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here would be no change in the speed of m</w:t>
      </w:r>
      <w:r w:rsidR="002637B6">
        <w:rPr>
          <w:rFonts w:ascii="NimbusRomNo9L-Regu" w:hAnsi="NimbusRomNo9L-Regu" w:cs="NimbusRomNo9L-Regu"/>
        </w:rPr>
        <w:t xml:space="preserve"> </w:t>
      </w:r>
      <w:r w:rsidR="002637B6">
        <w:rPr>
          <w:rFonts w:ascii="NimbusRomNo9L-Regu" w:hAnsi="NimbusRomNo9L-Regu" w:cs="NimbusRomNo9L-Regu"/>
        </w:rPr>
        <w:t>at d=38cm</w:t>
      </w:r>
    </w:p>
    <w:p w14:paraId="13F863F0" w14:textId="77777777" w:rsidR="00A152EE" w:rsidRPr="00A152EE" w:rsidRDefault="00A152EE" w:rsidP="00A152EE">
      <w:pPr>
        <w:rPr>
          <w:rFonts w:ascii="NimbusRomNo9L-Regu" w:hAnsi="NimbusRomNo9L-Regu" w:cs="NimbusRomNo9L-Regu"/>
        </w:rPr>
      </w:pPr>
    </w:p>
    <w:p w14:paraId="7CB25775" w14:textId="54DD6457" w:rsidR="00A152EE" w:rsidRDefault="00A152EE" w:rsidP="00A152EE">
      <w:pPr>
        <w:rPr>
          <w:rFonts w:ascii="NimbusRomNo9L-Regu" w:hAnsi="NimbusRomNo9L-Regu" w:cs="NimbusRomNo9L-Regu"/>
          <w:b/>
        </w:rPr>
      </w:pPr>
      <w:proofErr w:type="gramStart"/>
      <w:r w:rsidRPr="009D1602">
        <w:rPr>
          <w:b/>
          <w:lang w:eastAsia="en-CA"/>
        </w:rPr>
        <w:t>2</w:t>
      </w:r>
      <w:r>
        <w:rPr>
          <w:lang w:eastAsia="en-CA"/>
        </w:rPr>
        <w:t xml:space="preserve">  </w:t>
      </w:r>
      <w:r>
        <w:rPr>
          <w:rFonts w:ascii="NimbusRomNo9L-Regu" w:hAnsi="NimbusRomNo9L-Regu" w:cs="NimbusRomNo9L-Regu"/>
        </w:rPr>
        <w:t>If</w:t>
      </w:r>
      <w:proofErr w:type="gramEnd"/>
      <w:r>
        <w:rPr>
          <w:rFonts w:ascii="NimbusRomNo9L-Regu" w:hAnsi="NimbusRomNo9L-Regu" w:cs="NimbusRomNo9L-Regu"/>
        </w:rPr>
        <w:t xml:space="preserve"> the two masses were equal to 18.5 kg, </w:t>
      </w:r>
      <w:r w:rsidR="002637B6">
        <w:rPr>
          <w:rFonts w:ascii="NimbusRomNo9L-Regu" w:hAnsi="NimbusRomNo9L-Regu" w:cs="NimbusRomNo9L-Regu"/>
        </w:rPr>
        <w:t xml:space="preserve"> and </w:t>
      </w:r>
      <w:r w:rsidR="002637B6" w:rsidRPr="004902FC">
        <w:rPr>
          <w:i/>
          <w:iCs/>
        </w:rPr>
        <w:t>k</w:t>
      </w:r>
      <w:r w:rsidR="002637B6" w:rsidRPr="004902FC">
        <w:rPr>
          <w:rStyle w:val="apple-converted-space"/>
        </w:rPr>
        <w:t> </w:t>
      </w:r>
      <w:r w:rsidR="002637B6" w:rsidRPr="004902FC">
        <w:t>=</w:t>
      </w:r>
      <w:r w:rsidR="002637B6" w:rsidRPr="004902FC">
        <w:rPr>
          <w:rStyle w:val="apple-converted-space"/>
        </w:rPr>
        <w:t> </w:t>
      </w:r>
      <w:r w:rsidR="002637B6">
        <w:t>376</w:t>
      </w:r>
      <w:r w:rsidR="002637B6" w:rsidRPr="004902FC">
        <w:rPr>
          <w:rStyle w:val="apple-converted-space"/>
        </w:rPr>
        <w:t> </w:t>
      </w:r>
      <w:r w:rsidR="002637B6" w:rsidRPr="004902FC">
        <w:t>N/m</w:t>
      </w:r>
      <w:r w:rsidR="002637B6">
        <w:t>:</w:t>
      </w:r>
    </w:p>
    <w:p w14:paraId="59BFD697" w14:textId="5A70C941" w:rsidR="00A152EE" w:rsidRDefault="00A152EE" w:rsidP="00A152EE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 w:rsidRPr="00A152EE">
        <w:rPr>
          <w:rFonts w:ascii="NimbusRomNo9L-Regu" w:hAnsi="NimbusRomNo9L-Regu" w:cs="NimbusRomNo9L-Regu"/>
        </w:rPr>
        <w:t>T</w:t>
      </w:r>
      <w:r>
        <w:rPr>
          <w:rFonts w:ascii="NimbusRomNo9L-Regu" w:hAnsi="NimbusRomNo9L-Regu" w:cs="NimbusRomNo9L-Regu"/>
        </w:rPr>
        <w:t xml:space="preserve">he speed of m would be zero and the spring would </w:t>
      </w:r>
      <w:r w:rsidR="002637B6">
        <w:rPr>
          <w:rFonts w:ascii="NimbusRomNo9L-Regu" w:hAnsi="NimbusRomNo9L-Regu" w:cs="NimbusRomNo9L-Regu"/>
        </w:rPr>
        <w:t xml:space="preserve">remain </w:t>
      </w:r>
      <w:proofErr w:type="spellStart"/>
      <w:r w:rsidR="002637B6">
        <w:rPr>
          <w:rFonts w:ascii="NimbusRomNo9L-Regu" w:hAnsi="NimbusRomNo9L-Regu" w:cs="NimbusRomNo9L-Regu"/>
        </w:rPr>
        <w:t>unstretched</w:t>
      </w:r>
      <w:proofErr w:type="spellEnd"/>
      <w:r w:rsidR="002637B6">
        <w:rPr>
          <w:rFonts w:ascii="NimbusRomNo9L-Regu" w:hAnsi="NimbusRomNo9L-Regu" w:cs="NimbusRomNo9L-Regu"/>
        </w:rPr>
        <w:t>/uncompressed</w:t>
      </w:r>
    </w:p>
    <w:p w14:paraId="2F9844C3" w14:textId="614645AA" w:rsidR="00A152EE" w:rsidRDefault="00A152EE" w:rsidP="00A152EE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 xml:space="preserve">The speed of m would be zero and the spring would </w:t>
      </w:r>
      <w:bookmarkStart w:id="0" w:name="_GoBack"/>
      <w:bookmarkEnd w:id="0"/>
      <w:r>
        <w:rPr>
          <w:rFonts w:ascii="NimbusRomNo9L-Regu" w:hAnsi="NimbusRomNo9L-Regu" w:cs="NimbusRomNo9L-Regu"/>
        </w:rPr>
        <w:t>compress</w:t>
      </w:r>
    </w:p>
    <w:p w14:paraId="0F44DF31" w14:textId="2CD06D95" w:rsidR="00A152EE" w:rsidRDefault="00A152EE" w:rsidP="00A152EE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he speed of m would be zero and the spring would stretch</w:t>
      </w:r>
    </w:p>
    <w:p w14:paraId="4F4689DE" w14:textId="51DB8183" w:rsidR="00A152EE" w:rsidRPr="00A152EE" w:rsidRDefault="002637B6" w:rsidP="00A152EE">
      <w:pPr>
        <w:pStyle w:val="ListParagraph"/>
        <w:numPr>
          <w:ilvl w:val="0"/>
          <w:numId w:val="7"/>
        </w:numPr>
        <w:rPr>
          <w:rFonts w:ascii="NimbusRomNo9L-Regu" w:hAnsi="NimbusRomNo9L-Regu" w:cs="NimbusRomNo9L-Regu"/>
        </w:rPr>
      </w:pPr>
      <w:r>
        <w:rPr>
          <w:rFonts w:ascii="NimbusRomNo9L-Regu" w:hAnsi="NimbusRomNo9L-Regu" w:cs="NimbusRomNo9L-Regu"/>
        </w:rPr>
        <w:t>The speed of m at d=38cm would be the same as in the problem question (</w:t>
      </w:r>
      <w:r w:rsidRPr="004902FC">
        <w:rPr>
          <w:i/>
          <w:iCs/>
        </w:rPr>
        <w:t>M</w:t>
      </w:r>
      <w:r w:rsidRPr="004902FC">
        <w:rPr>
          <w:rStyle w:val="apple-converted-space"/>
        </w:rPr>
        <w:t> </w:t>
      </w:r>
      <w:r w:rsidRPr="004902FC">
        <w:t>=</w:t>
      </w:r>
      <w:r w:rsidRPr="004902FC">
        <w:rPr>
          <w:rStyle w:val="apple-converted-space"/>
        </w:rPr>
        <w:t> </w:t>
      </w:r>
      <w:r>
        <w:t>18.5</w:t>
      </w:r>
      <w:r w:rsidRPr="004902FC">
        <w:rPr>
          <w:rStyle w:val="apple-converted-space"/>
        </w:rPr>
        <w:t> </w:t>
      </w:r>
      <w:r w:rsidRPr="004902FC">
        <w:t>kg</w:t>
      </w:r>
      <w:r>
        <w:t xml:space="preserve"> </w:t>
      </w:r>
      <w:r w:rsidRPr="004902FC">
        <w:t>and</w:t>
      </w:r>
      <w:r w:rsidRPr="004902FC">
        <w:rPr>
          <w:rStyle w:val="apple-converted-space"/>
        </w:rPr>
        <w:t> </w:t>
      </w:r>
      <w:r w:rsidRPr="004902FC">
        <w:rPr>
          <w:i/>
          <w:iCs/>
        </w:rPr>
        <w:t>m</w:t>
      </w:r>
      <w:r w:rsidRPr="004902FC">
        <w:rPr>
          <w:rStyle w:val="apple-converted-space"/>
        </w:rPr>
        <w:t> </w:t>
      </w:r>
      <w:r w:rsidRPr="004902FC">
        <w:t>=</w:t>
      </w:r>
      <w:r w:rsidRPr="004902FC">
        <w:rPr>
          <w:rStyle w:val="apple-converted-space"/>
        </w:rPr>
        <w:t> </w:t>
      </w:r>
      <w:r>
        <w:t>7.2</w:t>
      </w:r>
      <w:r w:rsidRPr="004902FC">
        <w:rPr>
          <w:rStyle w:val="apple-converted-space"/>
        </w:rPr>
        <w:t> </w:t>
      </w:r>
      <w:r w:rsidRPr="004902FC">
        <w:t>kg</w:t>
      </w:r>
      <w:r>
        <w:t>)</w:t>
      </w:r>
    </w:p>
    <w:p w14:paraId="0DE87A88" w14:textId="77777777" w:rsidR="00A152EE" w:rsidRDefault="00A152EE" w:rsidP="00A152EE">
      <w:pPr>
        <w:rPr>
          <w:lang w:eastAsia="en-CA"/>
        </w:rPr>
      </w:pPr>
    </w:p>
    <w:p w14:paraId="2AB1750C" w14:textId="5841FB79" w:rsidR="00A152EE" w:rsidRDefault="00A152EE" w:rsidP="00A152EE">
      <w:pPr>
        <w:rPr>
          <w:lang w:eastAsia="en-CA"/>
        </w:rPr>
      </w:pPr>
      <w:proofErr w:type="gramStart"/>
      <w:r>
        <w:rPr>
          <w:b/>
          <w:lang w:eastAsia="en-CA"/>
        </w:rPr>
        <w:t>3</w:t>
      </w:r>
      <w:r>
        <w:rPr>
          <w:lang w:eastAsia="en-CA"/>
        </w:rPr>
        <w:t xml:space="preserve">  If</w:t>
      </w:r>
      <w:proofErr w:type="gramEnd"/>
      <w:r>
        <w:rPr>
          <w:lang w:eastAsia="en-CA"/>
        </w:rPr>
        <w:t xml:space="preserve"> M=0 then m would</w:t>
      </w:r>
    </w:p>
    <w:p w14:paraId="74E40554" w14:textId="58218AE1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proofErr w:type="gramStart"/>
      <w:r w:rsidRPr="009D1602">
        <w:rPr>
          <w:b/>
          <w:lang w:eastAsia="en-CA"/>
        </w:rPr>
        <w:t>a)</w:t>
      </w:r>
      <w:r>
        <w:rPr>
          <w:lang w:eastAsia="en-CA"/>
        </w:rPr>
        <w:t xml:space="preserve">    Remain</w:t>
      </w:r>
      <w:proofErr w:type="gramEnd"/>
      <w:r>
        <w:rPr>
          <w:lang w:eastAsia="en-CA"/>
        </w:rPr>
        <w:t xml:space="preserve"> at rest</w:t>
      </w:r>
    </w:p>
    <w:p w14:paraId="6AAD5BA7" w14:textId="1EC9B407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proofErr w:type="gramStart"/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 Move</w:t>
      </w:r>
      <w:proofErr w:type="gramEnd"/>
      <w:r>
        <w:rPr>
          <w:lang w:eastAsia="en-CA"/>
        </w:rPr>
        <w:t xml:space="preserve"> down and compress the spring and would have v&gt;0 at 38 cm</w:t>
      </w:r>
    </w:p>
    <w:p w14:paraId="17A2047D" w14:textId="22DBBB39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>
        <w:rPr>
          <w:lang w:eastAsia="en-CA"/>
        </w:rPr>
        <w:tab/>
        <w:t xml:space="preserve">Move down and compress the spring and just stop (v=0) at 38 cm </w:t>
      </w:r>
    </w:p>
    <w:p w14:paraId="6ECB04FA" w14:textId="3B0C43F0" w:rsidR="00A152EE" w:rsidRDefault="00A152EE" w:rsidP="00A152EE">
      <w:pPr>
        <w:rPr>
          <w:lang w:eastAsia="en-CA"/>
        </w:rPr>
      </w:pPr>
      <w:r>
        <w:rPr>
          <w:b/>
          <w:lang w:eastAsia="en-CA"/>
        </w:rPr>
        <w:t xml:space="preserve">    </w:t>
      </w:r>
      <w:proofErr w:type="gramStart"/>
      <w:r w:rsidRPr="009D1602">
        <w:rPr>
          <w:b/>
          <w:lang w:eastAsia="en-CA"/>
        </w:rPr>
        <w:t>d)</w:t>
      </w:r>
      <w:r>
        <w:rPr>
          <w:b/>
          <w:lang w:eastAsia="en-CA"/>
        </w:rPr>
        <w:t xml:space="preserve">    </w:t>
      </w:r>
      <w:r>
        <w:rPr>
          <w:lang w:eastAsia="en-CA"/>
        </w:rPr>
        <w:t>Move</w:t>
      </w:r>
      <w:proofErr w:type="gramEnd"/>
      <w:r>
        <w:rPr>
          <w:lang w:eastAsia="en-CA"/>
        </w:rPr>
        <w:t xml:space="preserve"> down and compress the spring but it would not reach 38 cm  </w:t>
      </w:r>
    </w:p>
    <w:p w14:paraId="3D92FBB0" w14:textId="32FEA9F6" w:rsidR="00A152EE" w:rsidRDefault="00A152EE" w:rsidP="00A152EE">
      <w:pPr>
        <w:rPr>
          <w:lang w:eastAsia="en-CA"/>
        </w:rPr>
      </w:pPr>
    </w:p>
    <w:p w14:paraId="4ACE6554" w14:textId="77777777" w:rsidR="00A152EE" w:rsidRDefault="00A152EE" w:rsidP="00A152EE">
      <w:pPr>
        <w:rPr>
          <w:lang w:eastAsia="en-CA"/>
        </w:rPr>
      </w:pPr>
    </w:p>
    <w:p w14:paraId="6B1231E9" w14:textId="4C38EC81" w:rsidR="00A152EE" w:rsidRDefault="00A152EE" w:rsidP="00A152EE">
      <w:pPr>
        <w:rPr>
          <w:lang w:eastAsia="en-CA"/>
        </w:rPr>
      </w:pPr>
      <w:r>
        <w:rPr>
          <w:b/>
          <w:lang w:eastAsia="en-CA"/>
        </w:rPr>
        <w:t>4</w:t>
      </w:r>
      <w:r>
        <w:rPr>
          <w:lang w:eastAsia="en-CA"/>
        </w:rPr>
        <w:t xml:space="preserve">   If m=0 then M would</w:t>
      </w:r>
    </w:p>
    <w:p w14:paraId="3411B527" w14:textId="034911D0" w:rsidR="00A152EE" w:rsidRPr="00FE626E" w:rsidRDefault="00A152EE" w:rsidP="00A152EE">
      <w:pPr>
        <w:rPr>
          <w:b/>
          <w:lang w:eastAsia="en-CA"/>
        </w:rPr>
      </w:pPr>
      <w:r>
        <w:rPr>
          <w:lang w:eastAsia="en-CA"/>
        </w:rPr>
        <w:t xml:space="preserve">     </w:t>
      </w:r>
      <w:r w:rsidRPr="00FE626E">
        <w:rPr>
          <w:b/>
          <w:lang w:eastAsia="en-CA"/>
        </w:rPr>
        <w:t>a)</w:t>
      </w:r>
      <w:r>
        <w:rPr>
          <w:b/>
          <w:lang w:eastAsia="en-CA"/>
        </w:rPr>
        <w:tab/>
      </w:r>
      <w:r>
        <w:rPr>
          <w:lang w:eastAsia="en-CA"/>
        </w:rPr>
        <w:t xml:space="preserve">Remain at rest </w:t>
      </w:r>
    </w:p>
    <w:p w14:paraId="4455AC25" w14:textId="201ED601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proofErr w:type="gramStart"/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 Move</w:t>
      </w:r>
      <w:proofErr w:type="gramEnd"/>
      <w:r>
        <w:rPr>
          <w:lang w:eastAsia="en-CA"/>
        </w:rPr>
        <w:t xml:space="preserve"> down and stretch the spring but it would not reach 38 cm  </w:t>
      </w:r>
    </w:p>
    <w:p w14:paraId="327C1710" w14:textId="7BABB426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>
        <w:rPr>
          <w:b/>
          <w:lang w:eastAsia="en-CA"/>
        </w:rPr>
        <w:t xml:space="preserve"> </w:t>
      </w:r>
      <w:r>
        <w:rPr>
          <w:lang w:eastAsia="en-CA"/>
        </w:rPr>
        <w:tab/>
        <w:t>Move down and stretch the spring and would have v&gt;0 at 38 cm</w:t>
      </w:r>
    </w:p>
    <w:p w14:paraId="5D8D7D6E" w14:textId="7D0B473B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lang w:eastAsia="en-CA"/>
        </w:rPr>
        <w:tab/>
        <w:t>Move down and stretch the spring and would have v=0 at 38 cm</w:t>
      </w:r>
    </w:p>
    <w:p w14:paraId="1811BCC8" w14:textId="77777777" w:rsidR="00A152EE" w:rsidRDefault="00A152EE" w:rsidP="00A152EE">
      <w:pPr>
        <w:rPr>
          <w:lang w:eastAsia="en-CA"/>
        </w:rPr>
      </w:pPr>
    </w:p>
    <w:p w14:paraId="7B83F3A2" w14:textId="77777777" w:rsidR="00A152EE" w:rsidRDefault="00A152EE" w:rsidP="00A152EE">
      <w:pPr>
        <w:rPr>
          <w:lang w:eastAsia="en-CA"/>
        </w:rPr>
      </w:pPr>
      <w:r>
        <w:rPr>
          <w:b/>
          <w:lang w:eastAsia="en-CA"/>
        </w:rPr>
        <w:t>5</w:t>
      </w:r>
      <w:r>
        <w:rPr>
          <w:lang w:eastAsia="en-CA"/>
        </w:rPr>
        <w:t xml:space="preserve">   Which forces in this problem are conservative? </w:t>
      </w:r>
    </w:p>
    <w:p w14:paraId="102689C9" w14:textId="07A189F6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proofErr w:type="gramStart"/>
      <w:r w:rsidRPr="009D1602">
        <w:rPr>
          <w:b/>
          <w:lang w:eastAsia="en-CA"/>
        </w:rPr>
        <w:t>a)</w:t>
      </w:r>
      <w:r>
        <w:rPr>
          <w:lang w:eastAsia="en-CA"/>
        </w:rPr>
        <w:t xml:space="preserve">   only</w:t>
      </w:r>
      <w:proofErr w:type="gramEnd"/>
      <w:r>
        <w:rPr>
          <w:lang w:eastAsia="en-CA"/>
        </w:rPr>
        <w:t xml:space="preserve"> gravity</w:t>
      </w:r>
    </w:p>
    <w:p w14:paraId="3180A848" w14:textId="4C65E9B6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proofErr w:type="gramStart"/>
      <w:r w:rsidRPr="009D1602">
        <w:rPr>
          <w:b/>
          <w:lang w:eastAsia="en-CA"/>
        </w:rPr>
        <w:t>b)</w:t>
      </w:r>
      <w:r>
        <w:rPr>
          <w:lang w:eastAsia="en-CA"/>
        </w:rPr>
        <w:t xml:space="preserve">   both</w:t>
      </w:r>
      <w:proofErr w:type="gramEnd"/>
      <w:r>
        <w:rPr>
          <w:lang w:eastAsia="en-CA"/>
        </w:rPr>
        <w:t xml:space="preserve"> the spring and gravity</w:t>
      </w:r>
    </w:p>
    <w:p w14:paraId="2FC497D7" w14:textId="7FB2224A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c)</w:t>
      </w:r>
      <w:r>
        <w:rPr>
          <w:b/>
          <w:lang w:eastAsia="en-CA"/>
        </w:rPr>
        <w:tab/>
      </w:r>
      <w:proofErr w:type="gramStart"/>
      <w:r>
        <w:rPr>
          <w:lang w:eastAsia="en-CA"/>
        </w:rPr>
        <w:t>only</w:t>
      </w:r>
      <w:proofErr w:type="gramEnd"/>
      <w:r>
        <w:rPr>
          <w:lang w:eastAsia="en-CA"/>
        </w:rPr>
        <w:t xml:space="preserve"> the spring</w:t>
      </w:r>
    </w:p>
    <w:p w14:paraId="2401EA19" w14:textId="0D9EDCAA" w:rsidR="00A152EE" w:rsidRDefault="00A152EE" w:rsidP="00A152EE">
      <w:pPr>
        <w:rPr>
          <w:lang w:eastAsia="en-CA"/>
        </w:rPr>
      </w:pPr>
      <w:r>
        <w:rPr>
          <w:lang w:eastAsia="en-CA"/>
        </w:rPr>
        <w:t xml:space="preserve">     </w:t>
      </w:r>
      <w:r w:rsidRPr="009D1602">
        <w:rPr>
          <w:b/>
          <w:lang w:eastAsia="en-CA"/>
        </w:rPr>
        <w:t>d)</w:t>
      </w:r>
      <w:r>
        <w:rPr>
          <w:b/>
          <w:lang w:eastAsia="en-CA"/>
        </w:rPr>
        <w:tab/>
      </w:r>
      <w:proofErr w:type="gramStart"/>
      <w:r>
        <w:rPr>
          <w:lang w:eastAsia="en-CA"/>
        </w:rPr>
        <w:t>neither</w:t>
      </w:r>
      <w:proofErr w:type="gramEnd"/>
      <w:r>
        <w:rPr>
          <w:lang w:eastAsia="en-CA"/>
        </w:rPr>
        <w:t xml:space="preserve"> the spring nor gravity</w:t>
      </w:r>
    </w:p>
    <w:p w14:paraId="787E967F" w14:textId="77777777" w:rsidR="00A152EE" w:rsidRDefault="00A152EE" w:rsidP="00A152EE"/>
    <w:p w14:paraId="56253513" w14:textId="77777777" w:rsidR="004628C8" w:rsidRDefault="004628C8" w:rsidP="004628C8">
      <w:pPr>
        <w:ind w:right="72"/>
      </w:pPr>
    </w:p>
    <w:p w14:paraId="6C720BA5" w14:textId="77777777" w:rsidR="004628C8" w:rsidRDefault="004628C8" w:rsidP="006849D6">
      <w:pPr>
        <w:rPr>
          <w:b/>
        </w:rPr>
      </w:pPr>
    </w:p>
    <w:p w14:paraId="57411FB2" w14:textId="77777777" w:rsidR="00A152EE" w:rsidRDefault="00A152EE" w:rsidP="006849D6">
      <w:pPr>
        <w:rPr>
          <w:b/>
        </w:rPr>
      </w:pPr>
    </w:p>
    <w:p w14:paraId="7869DA35" w14:textId="77777777" w:rsidR="00A152EE" w:rsidRDefault="00A152EE" w:rsidP="006849D6">
      <w:pPr>
        <w:rPr>
          <w:b/>
        </w:rPr>
      </w:pPr>
    </w:p>
    <w:p w14:paraId="0FE52EB3" w14:textId="77777777" w:rsidR="00A152EE" w:rsidRDefault="00A152EE" w:rsidP="006849D6">
      <w:pPr>
        <w:rPr>
          <w:b/>
        </w:rPr>
      </w:pPr>
    </w:p>
    <w:p w14:paraId="663D3DDA" w14:textId="77777777" w:rsidR="00A152EE" w:rsidRDefault="00A152EE" w:rsidP="006849D6">
      <w:pPr>
        <w:rPr>
          <w:b/>
        </w:rPr>
      </w:pPr>
    </w:p>
    <w:p w14:paraId="567AB035" w14:textId="77777777" w:rsidR="00A152EE" w:rsidRDefault="00A152EE" w:rsidP="006849D6">
      <w:pPr>
        <w:rPr>
          <w:b/>
        </w:rPr>
      </w:pPr>
    </w:p>
    <w:p w14:paraId="3BC6BD31" w14:textId="77777777" w:rsidR="00A152EE" w:rsidRDefault="00A152EE" w:rsidP="006849D6">
      <w:pPr>
        <w:rPr>
          <w:b/>
        </w:rPr>
      </w:pPr>
    </w:p>
    <w:p w14:paraId="5254D5C5" w14:textId="77777777" w:rsidR="00A152EE" w:rsidRDefault="00A152EE" w:rsidP="006849D6">
      <w:pPr>
        <w:rPr>
          <w:b/>
        </w:rPr>
      </w:pPr>
    </w:p>
    <w:p w14:paraId="1B99BFA9" w14:textId="77777777" w:rsidR="00A152EE" w:rsidRDefault="00A152EE" w:rsidP="006849D6">
      <w:pPr>
        <w:rPr>
          <w:b/>
        </w:rPr>
      </w:pPr>
    </w:p>
    <w:p w14:paraId="745A68BE" w14:textId="77777777" w:rsidR="00A152EE" w:rsidRDefault="00A152EE" w:rsidP="006849D6">
      <w:pPr>
        <w:rPr>
          <w:b/>
        </w:rPr>
      </w:pPr>
    </w:p>
    <w:p w14:paraId="1CF7421D" w14:textId="77777777" w:rsidR="00A152EE" w:rsidRDefault="00A152EE" w:rsidP="00A152EE">
      <w:pPr>
        <w:ind w:right="72"/>
      </w:pPr>
    </w:p>
    <w:p w14:paraId="54B0210F" w14:textId="77777777" w:rsidR="00A152EE" w:rsidRDefault="00A152EE" w:rsidP="00A152EE">
      <w:pPr>
        <w:rPr>
          <w:b/>
        </w:rPr>
      </w:pPr>
    </w:p>
    <w:p w14:paraId="03F12414" w14:textId="77777777" w:rsidR="00A152EE" w:rsidRDefault="00A152EE" w:rsidP="00A152EE">
      <w:pPr>
        <w:ind w:right="72"/>
      </w:pPr>
      <w:r>
        <w:rPr>
          <w:rFonts w:ascii="NimbusRomNo9L-Regu" w:hAnsi="NimbusRomNo9L-Regu" w:cs="NimbusRomNo9L-Regu"/>
          <w:b/>
        </w:rPr>
        <w:t>Friday’s Answer</w:t>
      </w:r>
    </w:p>
    <w:p w14:paraId="5501CEC2" w14:textId="77777777" w:rsidR="00A152EE" w:rsidRDefault="00A152EE" w:rsidP="00A152EE">
      <w:pPr>
        <w:ind w:right="72"/>
      </w:pPr>
    </w:p>
    <w:p w14:paraId="533C1BAE" w14:textId="4165CADC" w:rsidR="00A152EE" w:rsidRDefault="00A152EE" w:rsidP="00A152EE">
      <w:pPr>
        <w:rPr>
          <w:b/>
        </w:rPr>
      </w:pPr>
      <w:r w:rsidRPr="00A152EE">
        <w:rPr>
          <w:position w:val="-308"/>
          <w:lang w:eastAsia="en-CA"/>
        </w:rPr>
        <w:object w:dxaOrig="8180" w:dyaOrig="5520" w14:anchorId="43FEB1C9">
          <v:shape id="_x0000_i1027" type="#_x0000_t75" style="width:409pt;height:276pt" o:ole="">
            <v:imagedata r:id="rId12" o:title=""/>
          </v:shape>
          <o:OLEObject Type="Embed" ProgID="Equation.DSMT4" ShapeID="_x0000_i1027" DrawAspect="Content" ObjectID="_1410958333" r:id="rId13"/>
        </w:object>
      </w:r>
    </w:p>
    <w:sectPr w:rsidR="00A152EE" w:rsidSect="008031B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8D36B8"/>
    <w:multiLevelType w:val="hybridMultilevel"/>
    <w:tmpl w:val="6E72676E"/>
    <w:lvl w:ilvl="0" w:tplc="C358B92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733B2D"/>
    <w:multiLevelType w:val="hybridMultilevel"/>
    <w:tmpl w:val="FEB61736"/>
    <w:lvl w:ilvl="0" w:tplc="6484B840">
      <w:start w:val="1"/>
      <w:numFmt w:val="lowerLetter"/>
      <w:lvlText w:val="%1)"/>
      <w:lvlJc w:val="left"/>
      <w:pPr>
        <w:ind w:left="740" w:hanging="3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F10368"/>
    <w:multiLevelType w:val="hybridMultilevel"/>
    <w:tmpl w:val="0660EED6"/>
    <w:lvl w:ilvl="0" w:tplc="B39017C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6345792"/>
    <w:multiLevelType w:val="hybridMultilevel"/>
    <w:tmpl w:val="A7B41BE2"/>
    <w:lvl w:ilvl="0" w:tplc="32624B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76640B"/>
    <w:multiLevelType w:val="hybridMultilevel"/>
    <w:tmpl w:val="3D8CADB8"/>
    <w:lvl w:ilvl="0" w:tplc="EF9256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2236A3"/>
    <w:multiLevelType w:val="hybridMultilevel"/>
    <w:tmpl w:val="6E72676E"/>
    <w:lvl w:ilvl="0" w:tplc="C358B92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6F5E9D"/>
    <w:multiLevelType w:val="hybridMultilevel"/>
    <w:tmpl w:val="FEB61736"/>
    <w:lvl w:ilvl="0" w:tplc="6484B840">
      <w:start w:val="1"/>
      <w:numFmt w:val="lowerLetter"/>
      <w:lvlText w:val="%1)"/>
      <w:lvlJc w:val="left"/>
      <w:pPr>
        <w:ind w:left="740" w:hanging="3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49D6"/>
    <w:rsid w:val="000950D3"/>
    <w:rsid w:val="002637B6"/>
    <w:rsid w:val="0035691D"/>
    <w:rsid w:val="004628C8"/>
    <w:rsid w:val="0057622E"/>
    <w:rsid w:val="006849D6"/>
    <w:rsid w:val="0073601C"/>
    <w:rsid w:val="00780BB4"/>
    <w:rsid w:val="008031B5"/>
    <w:rsid w:val="009353E1"/>
    <w:rsid w:val="00A152EE"/>
    <w:rsid w:val="00A93A50"/>
    <w:rsid w:val="00D05AEB"/>
    <w:rsid w:val="00D5110D"/>
    <w:rsid w:val="00F44533"/>
    <w:rsid w:val="00F96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010350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2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49D6"/>
    <w:rPr>
      <w:rFonts w:ascii="Times New Roman" w:eastAsia="Times New Roman" w:hAnsi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622E"/>
    <w:pPr>
      <w:ind w:left="720"/>
      <w:contextualSpacing/>
    </w:pPr>
  </w:style>
  <w:style w:type="character" w:customStyle="1" w:styleId="apple-converted-space">
    <w:name w:val="apple-converted-space"/>
    <w:rsid w:val="004628C8"/>
  </w:style>
  <w:style w:type="character" w:customStyle="1" w:styleId="nobr">
    <w:name w:val="nobr"/>
    <w:rsid w:val="004628C8"/>
  </w:style>
  <w:style w:type="character" w:styleId="Emphasis">
    <w:name w:val="Emphasis"/>
    <w:uiPriority w:val="20"/>
    <w:qFormat/>
    <w:rsid w:val="004628C8"/>
    <w:rPr>
      <w:i/>
      <w:i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2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49D6"/>
    <w:rPr>
      <w:rFonts w:ascii="Times New Roman" w:eastAsia="Times New Roman" w:hAnsi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622E"/>
    <w:pPr>
      <w:ind w:left="720"/>
      <w:contextualSpacing/>
    </w:pPr>
  </w:style>
  <w:style w:type="character" w:customStyle="1" w:styleId="apple-converted-space">
    <w:name w:val="apple-converted-space"/>
    <w:rsid w:val="004628C8"/>
  </w:style>
  <w:style w:type="character" w:customStyle="1" w:styleId="nobr">
    <w:name w:val="nobr"/>
    <w:rsid w:val="004628C8"/>
  </w:style>
  <w:style w:type="character" w:styleId="Emphasis">
    <w:name w:val="Emphasis"/>
    <w:uiPriority w:val="20"/>
    <w:qFormat/>
    <w:rsid w:val="004628C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236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http://www.webassign.net/hawkpse1/6-p-043.gif" TargetMode="External"/><Relationship Id="rId12" Type="http://schemas.openxmlformats.org/officeDocument/2006/relationships/image" Target="media/image4.emf"/><Relationship Id="rId13" Type="http://schemas.openxmlformats.org/officeDocument/2006/relationships/oleObject" Target="embeddings/oleObject2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10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6</Pages>
  <Words>604</Words>
  <Characters>3445</Characters>
  <Application>Microsoft Macintosh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bmann@sympatico.ca</dc:creator>
  <cp:keywords/>
  <dc:description/>
  <cp:lastModifiedBy>Michael Balogh</cp:lastModifiedBy>
  <cp:revision>5</cp:revision>
  <dcterms:created xsi:type="dcterms:W3CDTF">2016-09-30T01:22:00Z</dcterms:created>
  <dcterms:modified xsi:type="dcterms:W3CDTF">2016-10-04T20:06:00Z</dcterms:modified>
</cp:coreProperties>
</file>